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487" r:id="rId3"/>
    <p:sldId id="488" r:id="rId4"/>
    <p:sldId id="489" r:id="rId5"/>
    <p:sldId id="490" r:id="rId6"/>
    <p:sldId id="271" r:id="rId7"/>
    <p:sldId id="274" r:id="rId8"/>
    <p:sldId id="277" r:id="rId9"/>
    <p:sldId id="472" r:id="rId10"/>
    <p:sldId id="473" r:id="rId11"/>
    <p:sldId id="474" r:id="rId12"/>
    <p:sldId id="475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2F528F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97" autoAdjust="0"/>
    <p:restoredTop sz="94660" autoAdjust="0"/>
  </p:normalViewPr>
  <p:slideViewPr>
    <p:cSldViewPr snapToGrid="0">
      <p:cViewPr varScale="1">
        <p:scale>
          <a:sx n="67" d="100"/>
          <a:sy n="67" d="100"/>
        </p:scale>
        <p:origin x="684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8-23T08:45:46.5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62 5060 0,'-33'0'31,"33"33"0,33-33 16,-33 33-31,33-33-16,132 33 31,-132-33-31,199-33 31,165-66 16,-364 99-47,297-66 32,-297 33-32,34 66 31,-67-66 0,0 0 16,0 0-31,-33-100 15,33 100-31,0-132 31,0 132-15,0-66 15,0 33 0,0 32 63,33 34-32,-33-33-46,132 0 15,0 0 1,-99 66-1,-33 0 0,0 34 0,66 98 1,1-33-1,-1-33 16,-33-32-16,0-67 110,0 0-110,0 0-16,0 0 1,33-33 15,-33-1 1,33 34-1,-66-33 31,0 0-46,-33 0 0,-33-99 15,33-100 16,0 133-32,33 33 1,0 33-16,0 0 16,0 66 62,33-33-78,0 0 15,0 0 1,33-33 0,1 0-1,-1 33 1,-33 0-1,-33 33 64,33-33-79,-33 33 15,33 33 1,0 0-1,33 33 1,-33 34 0,0-67-1,0 0 1,-33-33 0,33 0-1,-33 0 16,34-33 32,-1 0-47,0-33-1,66 0 1,0 33-1,-66-33 1,0 33 0,-33-33-1,0 0 1,-33-66 0,0-1-1,0 67-15,0-33 16,0 33-1,33 0 1,-33 0 0,33-33-1,0 33 1,33 33 93,-33-33-109,33 33 0,0 0 16,33-33 0,-33 0-16,33 0 15,-32 33 1,-1 0-16,-33-34 15,0 68 17,0-1-17,33 0 1,0 33 0,0 66-1,0 0 1,0-32-1,33-1 1,-66-66-16,33 0 16,-33 0-16,0 0 31,33-33 16,0 0-32,0-33-15,67 0 32,-1 0-17,-33 0 1,-66 0 0,33 33-1,-33-33-15,0-67 16,0 67-16,-33-33 15,0-66 1,0 0 0,33 66-1,33 66 95,0 0-95,0-34-15,0 34 16,33-33 0,33 0-1,1 0 1,-34 0-1,-66 66 32,0 0-31,33-33-16,0 100 16,0 32-1,-33-99-15,33 99 16,0-99-1,-33 100-15,33-1 32,0-33-17,0-66 1,0 0 0,34-33-1,-1 0 1,-33-33-16</inkml:trace>
  <inkml:trace contextRef="#ctx0" brushRef="#br0" timeOffset="3813.18">4829 5292 0,'0'33'32,"-33"-33"-32,-1 0 78,1 0-31,33 33-16,-33 0-16,0 99 17,99-66-1,-33-66-31,100 0 31,-133-33-31,66-66 31,-132 0 1,-67 66-1</inkml:trace>
  <inkml:trace contextRef="#ctx0" brushRef="#br0" timeOffset="4391.54">4432 4167 0,'0'33'0,"0"-66"0,-33 66 16,33 0-1,33 33 17,0-66-32,66 67 31,-99-34-15,-33 132 15,-33-132-16</inkml:trace>
  <inkml:trace contextRef="#ctx0" brushRef="#br0" timeOffset="4516.79">4465 4200 0,'0'0'16,"0"-66"-16,0-33 31,33 99-31</inkml:trace>
  <inkml:trace contextRef="#ctx0" brushRef="#br0" timeOffset="4814.09">4696 3870 0,'0'-34'31,"0"68"-15,0-1 0,66 33-1,-66-33-15,34 33 16,-1-33-16,0 0 0,-33 0 16,66 33-1,-33-33 1,0 0-1,0-99 1,-33 33-16,0-33 16,0 33-16,33 0 15,-33-66-15,0 33 16</inkml:trace>
  <inkml:trace contextRef="#ctx0" brushRef="#br0" timeOffset="9193.8">9624 4597 0,'33'0'78,"-33"-33"-78,33 33 0,100 0 32,-67-33-32,198 0 15,-164 33-15,131-66 16,100 0 0,33-1-1,33 1 1,-1 0-1,-329 33-15,197 0 16,-231 33 0,33 0-16,-33 0 15,-66 0 17,0 0-17,0 0 1,0 0 62,33-33-62,-33 33-1,33-33-15,-33 0 16,33-33-1,0 0 1,-33-1 0,33 34-16,0 0 15,-33 33 1,33-33 78,33 33-94,0 0 15,0-33-15,0 33 16,66-33 0,-33 0-1,1 33 1,-34 0-1,-33 33 17,0 0-17,33-33 1,-33 66-16,33 33 31,-33-65-31,0 32 16,33-33-16,-33 33 15,33 0 1,-33-33 0,33-33 31,0 0-32,0-33 1,0 33-1,0 0 1,0 0 0,1-33-1,-1 33 17,-33-33-17,33 0 1,-33 0-1,0-33 1,0-1 0,-33 34-1,33 0 1,0 0 15,0 0 0,0 0 1,-33 33-32,33-33 15,0 0 1,33 33 62,-33-33-62,33 33-16,0 0 15,33-33 1,33 33 0,-33 0-1,-33 0 1,-33 33-1,33 0 1,0 33 0,34 0-1,-34 33 17,0-32-17,0 32 1,-33-66-1,0 0-15,33-33 79,-33-33-79,33 33 0,0 0 15,33-33 1,33 33-1,-32-33 1,-34 33 0,-33-33 15,0 0-15,0 0-1,0-1 1,-33-32-1,-1 0 1,34 33 0,0 0 15,34 33 31,-34-33-62,0 0 47,0 0-15,33 0-1,0 33-16,-33-33 1,33 33 0,0 0-1,0-33 1,0 33 0,0 33-16,-33 0 15,33 33 1,0 0-1,-33 33 1,33-33 0,-33 34-1,33-67 1,-33 0 0,0 0-1,0-66 32,33 33-16,1-33-15,65 33 0,33-33-1,33 33 1,1-33-1,-133 33-15,132 0 16,-132-34 0,66 34-16,-32 0 15,-100-33 32,-1 33-16,1-33-15,0 0 0,33 0-1,-33 0 1,33 0 0,0 0-1,0 0 1,0 0-1,0 0 1,0 0 0,0-33-1,-33 66-15,33-34 16,0 1 15,33 33 32,0 0-48,67 33 1,-1-33 0,-33 0-1,0 34 1,-33-34-1,-33 33 17,0 0-17,0 0-15,33 33 16,0 0 0,0 33-1,0-33 16,0-33 1,1-33-17,-1 0 17,33 0-32,-66-33 0,66 33 15,-33 0-15,-33-33 31,33 33-15,-33-33-16,0-33 16,-33 33 15,33 0-31,0-33 16,-33 33-1,33-33-15,0 33 0,-33-1 31,66 34 16,0 0-47,33 0 16,-33 0 0,33 0 15,-33 0-16,-33 34 17,0-1-17,34 0 1,-1 33 0,-33 0-1,0-33-15,33 33 16,0-66-1,-33 33 1,66-33 0,-33 0-1,33-33 1,-33 0-16</inkml:trace>
  <inkml:trace contextRef="#ctx0" brushRef="#br0" timeOffset="23014.2">17066 3704 0,'0'-33'0,"0"0"31,-67 33 0,1 99 1,33 133 15,33-199-47,133 99 31,-100-132-31,165-165 31,-165-67 0,-33 199-31,-264-66 32,230 99-32,-32 0 31</inkml:trace>
  <inkml:trace contextRef="#ctx0" brushRef="#br0" timeOffset="23686.51">17033 3605 0,'0'0'0,"-34"0"31,34-33-31,34 33 94,-1 0-78,132-33-1,100-33 17,98-34 15,-296 100-47,396-99 31,-397 66-31,364 0 31,-33-33 0,-331 66-31,463-132 32,-463 99-32,364-34 31,33 1 0,-397 66-15,562-66 15,-561 33-31,627 0 31,100-33 0,-695 66-31,629-66 32,-629 66-32,166 0 31</inkml:trace>
  <inkml:trace contextRef="#ctx0" brushRef="#br0" timeOffset="24952.8">17396 4366 0,'0'0'0,"0"-33"16,33 33-16,0-34 31,1 1-15,32 33 0,-33-33-1,33 33 1,33-33-1,33 0 1,-98 33-16,98 0 16,-99-33-16,66 33 15,66-33 1,34-33 0,-1 33-1,-132 33-15,100-66 16,-100 66-16,-33 0 15,132-33-15,34 0 16,-1-34 15,1 34-15,-1 0 0,-132 0-16,100 33 15,-133-33-15,33 33 0,99 0 16,34-33-1,-1 0 1,34 0 0,-1 33-1,-165-33-15,100 33 16,-100-33-16,0 33 0,132-33 16,67 33-1,-67 0 1,1-33-1,-1 33 1,-132 0 0,100 0-1,-34 0-15,33-33 16,100 33 0,66-34-1,0 34 1,-1 0-1,-231-33-15,166 33 16,-100 33-16,133-33 16,132 0-1,-99 0 1,-232-33 0</inkml:trace>
  <inkml:trace contextRef="#ctx0" brushRef="#br0" timeOffset="25750.13">23449 2712 0,'0'0'0,"33"0"0,165-33 16,-132 0 0,199 0-1,-199 33-15,133 0 16,164 0 0,67 0-1,0 0 1,-331 0-16,199 0 15,-199 0-15,-33 0 0,166 33 16,-1-33 0,-65 0-1,-67 0 1,-33 0 0,-99 0 46,0 33-62,0-33 16,0 0-1,-66 66 1,99-33-16,-66 66 16,32-66-16,1 0 0,0 133 15,0 32 1,99 1-1,100-100 1,65-66 0,-165-33-16,133-66 15,-100 33-15,33-66 16,-65-67 0,-167-32-1,-131-1 1,32 100-1,166 99-15</inkml:trace>
  <inkml:trace contextRef="#ctx0" brushRef="#br0" timeOffset="26344.24">26789 3142 0,'33'33'0,"0"-33"16,66 0 15,-32 0-31,98 33 16,-66-33-16,-33 0 0,265 0 16,165 0-1,33 0 1,0-33-1,-99 0 1,-165 33 0,-199-33-1,-99 33-15,-132-33 16,132 33-16,-67-33 16,167 99-1,98 33 1,33 0-1,-165-66-15,67 67 16,-100-67 0,0 33-1,-133 0 1,-164 0 0,-34-66-1</inkml:trace>
  <inkml:trace contextRef="#ctx0" brushRef="#br0" timeOffset="56053.69">5887 9657 0,'-33'0'31,"33"-33"1,-33 33 15,0 0-16,0 66 0,0-66-31,0 100 31,-1-67-31,34 99 32,67 0-1,-34-99-31,132-66 31,-132 33-31,99-132 31,-132 99-31,0-199 32,-33 232-17,-66-165 16,0 165 1,66 33-17</inkml:trace>
  <inkml:trace contextRef="#ctx0" brushRef="#br0" timeOffset="56366.39">6449 9790 0,'0'0'0,"33"0"0,0 33 31,34 33 1,-34 99-1,-166 34 0,34-100 0</inkml:trace>
  <inkml:trace contextRef="#ctx0" brushRef="#br0" timeOffset="56710.47">6978 9293 0,'0'0'16,"0"-33"-16,0 66 31,0 1-31,0-1 16,0 0-16,33 99 15,-33-99-15,0 0 0,34 99 16,-1 1 0,0-1-1,0-66 1,-33 0 0,33-33-1</inkml:trace>
  <inkml:trace contextRef="#ctx0" brushRef="#br0" timeOffset="57210.62">8235 10054 0,'0'33'0,"33"-33"16,-33 33 0,0 67-1,-66-34 1,33-33 0,-33 33-16,33-33 15</inkml:trace>
  <inkml:trace contextRef="#ctx0" brushRef="#br0" timeOffset="58304.99">11939 8864 0,'-33'0'63,"33"33"-48,-33-33 1,-33 0 0,33 33-1,-33 33 1,33 33 0,33-66-16,0 66 15,0-66-15,0 0 0,33 67 16,0-1-1,33-33 1,33-33 0,34-66-1,-100 0 1,33 0 0,-33 0-16,-33 0 0,66-33 15,-66-100 1,0 1-1,-66 33 1,-33 32 0,66 100-16,-67 0 15,67 0-15,0 0 0,0 33 16</inkml:trace>
  <inkml:trace contextRef="#ctx0" brushRef="#br0" timeOffset="59070.75">12865 9161 0,'-33'0'31,"66"0"47,0 0-78,1 0 16,32-33-1,-33 33-15,33-33 16,-33 33-16,0 0 0,33 0 15,0-33 1</inkml:trace>
  <inkml:trace contextRef="#ctx0" brushRef="#br0" timeOffset="59477.1">13031 8930 0,'0'-33'46,"-33"33"-46,33 33 47,0 0-31,33 33 0,0 0-1,-33 33 1,0-66-16,33 67 15,0-67 1,-33 0-16,33 0 16,-33 0-1,0-66 32</inkml:trace>
  <inkml:trace contextRef="#ctx0" brushRef="#br0" timeOffset="59899.55">14155 8467 0,'0'0'0,"-33"0"46,33 33-14,0 33-17,0 33 1,33 66 0,0-32-1,-33-100-15,66 66 16,-66-66-16,34 0 15,-1 0 1,-33 0 0</inkml:trace>
  <inkml:trace contextRef="#ctx0" brushRef="#br0" timeOffset="60431.08">11741 10385 0,'0'-33'0,"33"0"46,0 33-46,33 0 16,66-66 0,133-1-1,132-32 1,66 0 0,-364 99-16,265-99 15,-265 99-15,33-33 0,166-33 16,0-1-1,-100 34 1,-165 33 0,-66 33 15</inkml:trace>
  <inkml:trace contextRef="#ctx0" brushRef="#br0" timeOffset="61088.69">12733 11576 0,'-33'0'16,"33"33"0,0 0-1,0 0 1,33 0-16,0 33 15,0-33-15,0 33 16,67-66 0,-1 0-1,-33-99 1,-66-33 0,0 99-16,-33-133 15,0 67-15,-33-99 16,-67-34-1,67 67 1,0 99 0,66-1-1,66 34 1,-33 0-16,66-33 31,-65 33-31,98-33 16,99-33-1,-32-34 1,-34 67 0,-132 66-16,0-33 15,0 33 17,-33 33-32</inkml:trace>
  <inkml:trace contextRef="#ctx0" brushRef="#br0" timeOffset="61385.83">13791 10484 0,'0'33'0,"33"-33"32,1 0-32,-1 0 15,33 33 1,-33 66-1,-33-65-15,-33 131 16,33-99-16,-66 66 16,-34-32-1,67-34 1,298-99 15,264-133 0,-430 100-15</inkml:trace>
  <inkml:trace contextRef="#ctx0" brushRef="#br0" timeOffset="64356.52">5622 8731 0,'0'0'0,"0"-33"16,-33 0-16,0-33 16,0-33-1,33 66 1,0 66-1,33 33 1,0-33-16,0 132 16,0-99-16,34 34 15,32-67 1,0-66 0,33-100-1,34-98 1,-133 198-16</inkml:trace>
  <inkml:trace contextRef="#ctx0" brushRef="#br0" timeOffset="64576.22">6548 7971 0,'0'-33'0,"0"-1"16,34 68 15,-1-1-16,33 66 1,33-33 0,0-66-1,67-99 1,-100 66-16,198-166 16</inkml:trace>
  <inkml:trace contextRef="#ctx0" brushRef="#br0" timeOffset="65514.89">14850 7011 0,'0'0'0,"0"-33"16,-33 0-1,0-33 1,0-33 0,-100 33-1,-32 33 1,-133 33-1,232 0-15,-397 99 16,364-66 0,-298 66-16,-33 133 15,132 132 1,100 99 15,33 132-15,131-430-16,1 497 15,33-497-15,67 298 16,131 165 0,166 1-1,99-100 1,-364-397-16,265 133 16,-232-199-16,-33 0 0,265 33 15,99-132 1,0-198-1,33-166 1,-66-264 0,-331 462-16,166-495 15,-199 429-15,0 0 16,34-561-16,-134-299 16,-197 133 15,-199 297-16,-265 365 1,497 297-16</inkml:trace>
  <inkml:trace contextRef="#ctx0" brushRef="#br0" timeOffset="75503.03">14817 7971 0,'0'-33'31,"33"33"-16,-33-34 1,0 1 15,0 66 16,0 34-31,0 197 31,0-231-47,132 100 31,-66-167-31,695-230 31,-364 99-31</inkml:trace>
  <inkml:trace contextRef="#ctx0" brushRef="#br0" timeOffset="123771.55">16470 8930 0,'0'0'0,"0"33"0,-33-33 0,0 0 15,0 33 1,0-33 0,0 33-1,0 0 1,-33 0 0,-33 0-1,-1 0 1,1 0-1,33-33 1,33 33 0,0-33-1,66 0 17,0 0-32,33-33 15,-33 33-15,166-99 16,-133 66-1,198-99 1,166-100 0,33-65-1,-33 65 1,-198 100 0,-199 132-16,0-33 31,-66 33-31,0 33 15,-66 0 1,132-33 0,66-33-1,33 0 1,-99 33-16,33 33 16,-66 0-1,-66 0-15,-99 132 16,-67 34-1,100-100 1</inkml:trace>
  <inkml:trace contextRef="#ctx0" brushRef="#br0" timeOffset="130631">7210 14717 0,'0'0'0,"33"0"16,0 0-16,0 0 16,33 0-16,67-33 31,-67 33-31,66-33 16,-66 33-16,0-33 0,133 0 0,131-33 31,34 33-31,66 0 15,33 0 1,-364 0 0,298 0-1,-264 33-15,-1-33 0,265 0 16,165-34 15,33 1-15,1 0-1,-1 0 1,-430 66-16,364-66 16,-363 66-16,-1-33 0,397 0 15,166-67 1,-33 34 0,32 33-1,-32 0 1,-530 0-16,298 0 15,-331 33-15,34 0 16,198-66-16,66 0 16,-133 0 15,-165-1-15,-198 1-1,33 33-15,-132 0 16,66 0-16,-67 0 15,100 33 1,99 33 0,0 0-1,100 0 1,-100 0-16,66 33 16,-99-33-16,-33 34 15,-166 32 1,-65-33-1,32 0 1</inkml:trace>
  <inkml:trace contextRef="#ctx0" brushRef="#br0" timeOffset="131599.83">28046 12535 0,'-33'0'47,"33"-33"-47,33 33 62,0 0-46,0 0-16,33 0 0,166 0 15,131 0 1,100 0 15,0-67-15,-363 34-16,197-33 16,-197 66-16,-34-33 0,66 0 15,-66-33 1,-132 0-1,0 66 1,66 33 0,132 66-1,-66-99-15,100 132 16,-133-99-16,33 34 16,-99 32-1,-166 0 1</inkml:trace>
  <inkml:trace contextRef="#ctx0" brushRef="#br0" timeOffset="132615.46">16040 10120 0,'0'0'0,"0"-33"0,0 0 0,0-33 31,0 99 0,33 99 1,1-99-32,495-198 31,-397 99-31,794-397 31,-463 231-15</inkml:trace>
  <inkml:trace contextRef="#ctx0" brushRef="#br0" timeOffset="152113.68">22622 10848 0,'0'-33'31,"-33"33"-15,0 0 15,33-33-15,-33 33-1,33-33-15,-33 33 16,0-33-1,-34 33 1,1 0 0,0 0-1,-33 33 1,33 0 15,33-33-31,-34 33 16,1 0-16,0 0 15,0 0 1,-33 33 0,33 33-1,0-32 1,32-34-16,-32 66 16,0-33-16,0 33 15,-66 67 1,66-34-1,-1 0 1,-32 34 0,99-133-16,-66 165 15,33-165 1,0 132-16,0 67 16,0 0 15,0-1-16,0 34 1,33-199-16,33 198 16,-33-198-16,66 133 15,33 32 1,66-32 0,1 32-1,32-65 1,-165-133-16,166 132 15,-133-99-15,99 34 16,67-34 0,32 0-1,67-66 1,-33-33 0,-199 33-1,166-33 1,-166 0-16,99 0 15,34-67 1,32-65 0,265-265 15,-462 364-31,296-331 31,-330 331-31,67-133 16,131-495 15,-198 595-31,0-596 31,-33 629-15,-66-529 15,-99-1 0,132 530-31,-232-265 32,232 298-32,-265-165 31,-65 66 0,330 99-31,-397 33 31,363 0-31,-396 99 32,-99 198-1,496-263-15,-99 65-16</inkml:trace>
  <inkml:trace contextRef="#ctx0" brushRef="#br0" timeOffset="153005.71">22258 12303 0,'0'0'0,"-33"0"15,33-33 1,-66 0 15,-33 132 1,-34 133-1,166-100 0,100-231 0,-34-100 16,-99 133-16,0 132 1,132 67-1,67-100 0,-100-99-15</inkml:trace>
  <inkml:trace contextRef="#ctx0" brushRef="#br0" timeOffset="153240.43">22622 11939 0,'0'0'31,"-33"0"-31,0 133 47,33-100-47,99 165 31,33-33 0,-99-165-31</inkml:trace>
  <inkml:trace contextRef="#ctx0" brushRef="#br0" timeOffset="153521.99">22754 12402 0,'0'0'16,"-99"-99"-16,66 33 31,66 66-15,66-66-1,-66 66 1,0 33 15,-33 0-31,0 66 31,100-132 1,-67 33-32,33-99 31,-66 66-16,66 33 1,0 0 0</inkml:trace>
  <inkml:trace contextRef="#ctx0" brushRef="#br0" timeOffset="153646.81">23085 12435 0,'0'0'0</inkml:trace>
  <inkml:trace contextRef="#ctx0" brushRef="#br0" timeOffset="154413.37">23184 12270 0,'0'-33'63,"33"33"-47,0 0-1,0 0 32,0 0-31,0 0-1,-33-33 1,34 33-16,-1 0 16,-33-33-16,33 33 93,-33 33 17,0 0-95,0 0 1,33-33 0,33-33-1,0 0 1,-66 0-16,33 0 15,-33 0 1,0 66 31,33-33-16,0-33-15,-33 0-1,0 0 1,0 66 15</inkml:trace>
  <inkml:trace contextRef="#ctx0" brushRef="#br0" timeOffset="155272.66">22655 11807 0,'0'33'0,"0"-66"16,0 0-1,0-33 1,33-66-1,-33 65-15,66-98 16,-33 66-16,0 33 16,100-199-16,131-198 15,34 66 1,-34 66 0,-98 100 15,-133 165-31,-33 0 15,-33 33-15,-33-1 0,-34 34 16,-131 34 0,132-34-1,99 33 1,99 66 0,-66-66-16,66 33 15,-66-33-15,-33 0 0,66 66 16,-99 34-1,-33-34 1,0-33 0</inkml:trace>
  <inkml:trace contextRef="#ctx0" brushRef="#br0" timeOffset="156461.37">22126 7673 0,'0'0'16,"0"-33"-16,-33 33 16,0-66-1,-34 66 1,34 0 0,0 0-16,-33 99 15,33-33-15,-33 66 16,33 34-1,33-34 1,66-66 0,-33-66-16,33-66 15,-33 66-15,0-33 16,67-66-16,32-67 16,-66 34 15,-66 33-16,0 132 1,0 0 0,0 0-16,0 99 15,0-65-15,0 65 16,33 99 0,0 34-1,0-67 1,-33-132-16,33 1 15,-33-34-15,33-33 16,-33 33-16,67-99 16,32-34-1,-33-131 1,0-34 0,-33 199-1,-33-132 1,0 132-16,0-1 15,0 34 1,-33 33 0,33 100-1,0 32 1,0-99-16,33 132 16,-33-132-16,66 67 15,0-34 1,34-66-1,-34-99 1,33-34 0,-66 67-16,33-99 15,-66 132 1,0-67-16,0 67 16,-33 66 15,33 34-16,0 32 1,0 0 0,33-66-16,33 66 15,-66-66-15,100 0 16,32-33 0,-99 0-16</inkml:trace>
  <inkml:trace contextRef="#ctx0" brushRef="#br0" timeOffset="156805.74">23879 7904 0,'0'-33'0,"-33"33"0,-1 0 15,-65 33 1,0 100 0,66-1 15,33-99-31,0 66 15,0-66-15,33-3075 16,66 6018 0,-33-3075-1,-33 0 1,-33 66-16,0-33 16,0 99 15,0 0-31,0 0 15,34 66 1,32-33 0,-33-66-16,33 33 15,-33-33 1,0 0-16</inkml:trace>
  <inkml:trace contextRef="#ctx0" brushRef="#br0" timeOffset="157337.77">23978 8136 0,'0'0'0,"0"-33"16,0 0-16,0 0 16,0 66 15,33-33-31,0 33 16,0 0-1,0 0-15,0-33 16,0 0-1,-33-33 1,0-33 0,33 66-1,-33 33 1,33 33 0,1-33-1,32 66 1,-66-66-16,66 0 15,33-33 1,0-66 0,-33-99-1,-66 132-15,33-166 16,-33 166-16,-33-132 16,0-33-1,0 98 1,33 133-1,0 34 1,0-34-16,0 165 16,33-165-1,33 99-15,1 1 16,65-1 0,-33-66-1</inkml:trace>
  <inkml:trace contextRef="#ctx0" brushRef="#br0" timeOffset="157916.3">24573 7838 0,'33'0'31,"0"-33"-31,67 33 16,32-33-1,-99 33-15,33-33 16,-33 33 0,-33 33 30,0 0-30,0 33 0,0 1-1,0-34-15,66 33 16,-33-66-16,33 33 16,34-66-1,32-33 1,-66-1-1,-66 34 1,0 66 15,0 1-15,33-34 0,0 0-16,33-34 31,-32 34-31,65-33 15,-66 33-15,0-33 16,0 0 0</inkml:trace>
  <inkml:trace contextRef="#ctx0" brushRef="#br0" timeOffset="158447.6">24937 8996 0,'0'0'0,"0"-33"0,0 0 15,33-67 1,-33 1-1,-33 99 1,0 0-16,-33 33 16,33 0-16,33 0 0,-100 133 31,134-133-15,32-33-1,66-66 16,-99 66-31,99 231 32,-99-165-17,0 364 1,-99-264 31,33-166-47,-99-133 31,132 100-31,132-231 31,-99 198-31,133-34 16</inkml:trace>
  <inkml:trace contextRef="#ctx0" brushRef="#br0" timeOffset="158901.07">25598 8864 0,'0'-34'0,"-33"34"16,0 34 0,-132 131 15,231-66 16,99-165-16,-131 33 0,-1 0 1,198-166-1,-198 199-31,166-99 31,-166 132-15,33 100-1,-99 32 17,0-165-17,-100 33 16,100-33-31,33-33 0</inkml:trace>
  <inkml:trace contextRef="#ctx0" brushRef="#br0" timeOffset="159057.56">26458 8864 0,'33'33'0,"0"-66"31</inkml:trace>
  <inkml:trace contextRef="#ctx0" brushRef="#br0" timeOffset="170526.59">2381 15180 0,'0'-33'0,"-33"33"16,33-33 46,0 66 48,0 0-95,0 1 1,0-1-16,33 33 16,-33 0-16,0 66 15,33 67 1,0 65 0,-33 67-1,0 0 1,0-232-16,0 165 15,0-197-15,0 32 16,0 66-16,0 1 16,33-100-1,-33-33 17,34-33 14,-1 0-30,0 0 0,66-33-1,33 33 1,-66 0-16,133 0 16,-133 0-16,165-33 15,133 33 1,66 0-1,0 33 1,66 33 0,-363-66-1,296 33 1,-131-33-16,198-33 16,166-33-1,-100 0 1,-99-34-1,-132 34 1,-265 33-16,-33 33 0</inkml:trace>
  <inkml:trace contextRef="#ctx0" brushRef="#br0" timeOffset="172590.03">2877 17264 0,'0'-33'15,"33"33"95,0 0-95,34 33 16,-34-33-31,99-33 32,-132 0-32,165-66 31,34-34 0,-199 100-31,132-99 31,-99 99-15,33-99 0,34-34 31,-100 133-47,66-132 31,-66 132-31,33-99 31,33-100 0,-66 199-31,66-166 32,-66 166-32,66-165 31,0 0 0,-33 164-15,34-131 15,-67 132-31,66-33 31,-33 33-31,66-33 31,-66 33-31,66 0 32,67 66-1,-1 33 0,-132-66-31,99 66 31,-99-33-31,100 33 32,-1 99 15,0-32-16,-32 32 0,32 34 0,-33 32 1,33 34-1,-132-232-31,133 198 31,-133-198-15,99 166 15,0-34 0,-66-165-31,133 132 31,-133-132-31,198-66 32,34-66-1,-232 99-31,33-66 31</inkml:trace>
  <inkml:trace contextRef="#ctx0" brushRef="#br0" timeOffset="181897.04">8566 17396 0,'0'0'0,"0"33"0,33-33 31,0-33-15</inkml:trace>
  <inkml:trace contextRef="#ctx0" brushRef="#br0" timeOffset="182459.73">8169 18025 0,'0'0'16,"0"-33"0,-33 33-1,33 33 48,0 0-48,33 0-15,-33 33 16,33 99 0,0 1-1,0-133-15,0 66 16,-33-66-16,33-33 16,0-33-1,34-33 1,-34-99-1,33 32 1,-33 67 0,-33 33-1</inkml:trace>
  <inkml:trace contextRef="#ctx0" brushRef="#br0" timeOffset="182928.82">8930 18223 0,'33'0'47,"0"0"-47,-33-33 0,198 0 16,-132 0 0,265-66-1,-265 66-15,265-67 16,66-32-1,-133 33 1,-164 66 0,-166 33-1,32 0-15,-131 66 16,132-33-16,-33 0 16,99-33-1,66 0 1,33 33-1,-32 66 1,-100-65-16,-100 131 16,67-132-1,-99 66-15,99-66 16</inkml:trace>
  <inkml:trace contextRef="#ctx0" brushRef="#br0" timeOffset="184085.09">1389 15643 0,'0'-33'0,"-33"33"16,33-33-16,0 0 15,66 33 1,0 33 0,-33 0-1,34 67-15,-34-34 16,-33-33-16,66 99 16,-66-33-1,-33-132 16,33 0-31,-33-66 16,33 66-16,-33-66 16,33 66-16,0 0 0,33-34 15,0 34 1,33 99 0,0 67-1,0-1 1,-33-99-16,0 33 15,0-66-15,0 0 16,0 0-16,1-99 16,-34 33-1,-34 33 17,1 33-17,33 33-15,0 0 16,0 0-16,0 0 0,0 0 15,33-66 1,34-33 0,-67-99 15,-33 132-31,-34-1 31</inkml:trace>
  <inkml:trace contextRef="#ctx0" brushRef="#br0" timeOffset="184210.26">2117 15610 0,'0'0'0</inkml:trace>
  <inkml:trace contextRef="#ctx0" brushRef="#br0" timeOffset="187556.85">4663 14850 0,'0'33'0,"33"-33"78</inkml:trace>
  <inkml:trace contextRef="#ctx0" brushRef="#br0" timeOffset="187666.23">4729 15147 0,'0'33'0,"0"1"16,0-1-1,33-33-15</inkml:trace>
  <inkml:trace contextRef="#ctx0" brushRef="#br0" timeOffset="187807.48">4895 15412 0,'0'0'0,"0"33"0,0 0 16,-33-33 0,33 66-1</inkml:trace>
  <inkml:trace contextRef="#ctx0" brushRef="#br0" timeOffset="187917.17">5060 16040 0,'0'0'0,"0"33"0,-33 1 0,0 65 16,33 0 0,0-33-1</inkml:trace>
  <inkml:trace contextRef="#ctx0" brushRef="#br0" timeOffset="188057.93">5060 16834 0,'0'0'0,"0"33"0,0 0 0,-33 0 16,33 0 0,0 0-16,0 1 15,33-34-15</inkml:trace>
  <inkml:trace contextRef="#ctx0" brushRef="#br0" timeOffset="188167.26">5192 17264 0,'0'0'0,"-33"66"15,33-33-15,0 0 16,-33-33-16,33 66 16,33-32-1</inkml:trace>
  <inkml:trace contextRef="#ctx0" brushRef="#br0" timeOffset="188276.65">5226 17694 0,'0'0'0,"-34"66"15,1-33-15</inkml:trace>
  <inkml:trace contextRef="#ctx0" brushRef="#br0" timeOffset="188886.27">4167 16173 0,'0'-33'31,"0"0"0,0 66 16,-33-33-31,33 33-1,-33-33 1,33 33-16,-33 0 16,0 33-1,33 0 1,0 0 0,66-33-1,33 0 1,0-66-1,-32 0 1</inkml:trace>
  <inkml:trace contextRef="#ctx0" brushRef="#br0" timeOffset="189325.38">4333 16272 0,'0'33'0,"-34"-33"0,1 0 15,33-33 1,33 33 15,1 0-31,65-33 16,66-66 0,100-1-1,-1-32 1,-198 99-16,166-99 15,-199 99-15,33 0 16,-66 66 15,-33-33-31,-33 66 16,33-66 0,66 0-1,0 0 1,33-33-1,33 66 1,-66 0 0,-33 0-1,0 0-15,-66 66 16,66-66-16,-99 100 16</inkml:trace>
  <inkml:trace contextRef="#ctx0" brushRef="#br0" timeOffset="197782.87">11675 14651 0,'0'-33'0,"0"0"16,0 66-1,-66 166 17,33-34-1,66-297 16,99-166-16,-99 199 0,33 165 0,0 33 1</inkml:trace>
  <inkml:trace contextRef="#ctx0" brushRef="#br0" timeOffset="198752.68">11675 14684 0,'0'0'0,"0"-33"15,-33 33 1,33 66 15,99 199 1,-33 231-1,-66-397-31,99 563 31,-66-596-31,67 529 31,-1-33 1,-99-495-32,66 263 31,-66-297-16,0 34 1,-33-67 78,33-33-79,33 33 17,265-34-1,264-65 0,165 0 0,-594 99-15,892-99 15,-860 99-31,894-66 32,65 33-1,-992 33-31,728-100 31,-760 100-31,230-66 31,-495 0 1,132 33-32,0 33 31,66 33-16,165 33 1,-132 100 31,-462-100-16,-1-66-15</inkml:trace>
  <inkml:trace contextRef="#ctx0" brushRef="#br0" timeOffset="203129.09">12965 17793 0,'-33'0'15,"66"0"110,0 0-93,-33 33-32,33-33 31,0 33-31</inkml:trace>
  <inkml:trace contextRef="#ctx0" brushRef="#br0" timeOffset="205771.03">13924 17595 0,'0'33'47,"33"-33"0,0 33-31,33-33-1,33 0 1,133-66 15,-67 33 1,-66-33 14,1-1-14,-67 67-32,33-66 31,-33 33-15,-33 0-1,0-33 16,0-66 1,0-34-1,-33 1 16,33 132-47,-33-166 31,33 166-31,0-66 31,-33-33 1,33 99-32,0-133 31,0 133-31,0-198 31,-33-1 0,33 199-31,0-165 32,0 165-17,-34-199 16,-32-32 1,66 231-32,-66-265 31,66 232-31,-66-166 31,33 1 0,0-1 1,33 100-1,33-33 16,-33 132-47,0-34 31,0 100 16,0 1-31,0 98 15,33 33 0,-33 34 0,33 32 1,0-65 14,0-34-14,-33-99-32,0 66 31,0-66-31,33 66 31,0 34 0,0-1 1,1-33-1,-34 67 16,0-1-16,0-33 0,0 34 1,33-34-1,0 0 0,-33 0 0,33 1 16,0-34-16,0-66-31,-33 99 32,33-99-32,-33 67 31,33-1 0,-33-66-15,33 33-1,-33-33 1,33 0 0,-33 0-1,0 0 1,33 0-16,-33 0 16,0 1-16,33-34 15,-33 33 1,33 0-1,-33 0 1,33 0 0,-33 33-1,34-33 1,-1 0 0,-33 0-1,33 0 1,0 0-1,-33 0 1,33-33 0,0 33-1,0-33 1,0 34 0,0-34 15,-33 33-16,33-33 1,33 33 0,-33-33-1,0 33 1,34-33 0,-34 0-1,0 0-15,33-33 16,-33 33-1,-33-33-15</inkml:trace>
  <inkml:trace contextRef="#ctx0" brushRef="#br0" timeOffset="206364.64">15114 15214 0,'0'0'15,"0"33"16,-33 0-15,-33 66 0,0 0-1,33 0 1,33-33 0,0-32-16,0 32 15,33-66-15,33 33 16,33 0-1,1 0 1,-1-33 0,-66-33-1,-33 0 32</inkml:trace>
  <inkml:trace contextRef="#ctx0" brushRef="#br0" timeOffset="206662.09">15114 15643 0,'-33'0'0,"33"34"0,-33-34 16,33-34 15,33 34-16,0-33-15,0 33 0,133-99 16,-133 99 0,99-66-16,67-33 15,-1 33 1,0 33 15,-98 0-15</inkml:trace>
  <inkml:trace contextRef="#ctx0" brushRef="#br0" timeOffset="206990.09">16338 14949 0,'0'33'47,"33"-33"-47,-33 33 0,66 66 15,33 34 1,-32-1-1,-1-66 17,-33-66-17,0-132 1,0-67 0,0-32-1,33-34 1,-66 199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8-23T08:42:21.4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16 4399 0,'0'0'0,"-33"0"16</inkml:trace>
  <inkml:trace contextRef="#ctx0" brushRef="#br0" timeOffset="164369.96">12998 4696 0,'-33'0'0,"33"-33"16,-33 33-1,-1 0 1,1 0 0,0 0-1,-33 33 1,0 34-1,-33 32 1,33 0 0,-34 66-1,1 1 1,66-100-16,-33 66 16,66-66-16,-33-33 15,0 100-15,33 65 31,33 0-15,33 1 0,66-34-1,-99-99-15,100 1 16,-100-34-16,33 0 0,99 0 16,34 0-1,32-33 1,1-66-1,-1-33 1,-198 65-16,166-98 16,-166 99-16,66-66 15,0-67 1,1-32 0,-34 0-1,-33-34 16,-33 166-31,-33-132 16,33 131-16,-66-65 16,-1-33-1,-65-1 1,0 34 0,-1 66-1,67 66-15,-165 0 16,132 33-16,-133 33 15,1 0 1</inkml:trace>
  <inkml:trace contextRef="#ctx0" brushRef="#br0" timeOffset="165386.54">14618 6416 0,'-33'0'0,"33"-33"16,0 0-1,0 0-15,0 0 32,-33 66-17,0 0 1,0 0-1,-66 132 1,66-131-16,-67 131 16,67-132-16,33 33 0,-66 33 15,66-33-15,-66 199 16,66-199-16,0 133 16,33 98-1,99-32 1,34-67-1,-100-132-15,99 34 16,-65-34-16,65-33 16,66-66-1,-32-66 1,32-67 0,-32-65-1,-166 198 1,99-166-1,-132 133-15,66-99 16,-66-100 0,-33 1-1,-33 32 1,-33 34 0,66 165-16,-100-166 15,67 133-15,-99-33 16,-100-1-1,-32 167 1,131-34 0</inkml:trace>
  <inkml:trace contextRef="#ctx0" brushRef="#br0" timeOffset="166074.39">16801 4498 0,'0'0'16,"0"-33"-16,-33 0 0,33 0 0,-33-33 16,0 32-1,33 1 1,-66 33 0,33 33 15,0 1-31,-67 131 15,67-132-15,-66 132 16,-66 133 0,65 99-1,67-298-15,0 166 16,33-166-16,0 0 0,66 166 16,100 32-1,32-98 1,67-67-1,-1-66 1,-197-66-16,164-66 16,-165 33-16,0 0 15,133-99-15,32-133 16,-98-66 0,-67-66 15,-99 1-16,33 296-15,-133-131 16,100 165-16,-33 0 0,-132-100 16,-67 1-1,34 132 1,98 66 0,100 0-16</inkml:trace>
  <inkml:trace contextRef="#ctx0" brushRef="#br0" timeOffset="166793.24">16933 8566 0,'0'0'0,"0"-33"0,-33 33 0,0-33 16,-33 33-1,0 0 1,33 0-16,-33 33 16,33 0-16,-34 33 15,-65 99 1,33 34 0,99-133-16,-66 132 15,66-98-15,0-34 0,0 132 16,66 34-1,99-34 1,34-99 0,32-66-1,-165-33-15,133-66 16,-133 33-16,0 0 16,66-66-16,-32 33 15,263-563 16,-363 530-31,34-132 16,-167-100 0,-330 33-1</inkml:trace>
  <inkml:trace contextRef="#ctx0" brushRef="#br0" timeOffset="167527.38">13097 8500 0,'-33'-33'0,"66"66"0,-99-66 15,0 0 1,-100 132 15,133-66-31,-298 331 47,298-298-47,-165 595 31,165 166 1,66-761-32,397 232 31,-364-265-31,364-99 31,0-331 0,-364 331-31,232-761 32,-298 728-17,-133-530 1,-363 332 31,397 297-47,-331 165 31,397-132-31,33 33 0</inkml:trace>
  <inkml:trace contextRef="#ctx0" brushRef="#br0" timeOffset="168058.77">14552 9690 0,'0'0'0,"0"-33"0,-33 33 16,0-66 0,0 66-16,-132 66 31,131-33-31,-131 364 31,165-331-31,0 662 31,33-662-31,298 265 32,198-331-1,33-430 16,-429-232-16,-530 34 0,-166 363 1</inkml:trace>
  <inkml:trace contextRef="#ctx0" brushRef="#br0" timeOffset="168668.37">18785 6648 0,'0'0'0,"-33"-33"15,0 33-15,-66 0 16,-66 66 15,-67 231 16,199-230-47,-99 693 31,132-661-31,297 431 32,-32-365-17,-199-165-15,265-66 16,-265 33-16,133-133 16,32-98-1,-99-67 1,-198-33-1,-165 34 1,165 263-16,-298-98 16,264 132-1,-131 33-15,165 33 16</inkml:trace>
  <inkml:trace contextRef="#ctx0" brushRef="#br0" timeOffset="170544.63">30592 7309 0,'0'-33'0,"-33"33"31,0-33-15,33 0 15,-33 33-31,33-33 16,-33 0-1,0-33 1,-33-1 0,0-32-1,-66 0 1,98 66-16,-98-66 15,99 66-15,-33 33 16,-66-100-16,-100-32 16,-66 33-1,1 33 17,65 0-17,166 66-15,-66 0 16,99 0-16,0 0 0,-67 33 15,1 66 1,0 33 0,-33 34-1,-1-1 1,100-99-16,-66 33 16,0 1-16,-33-1 15,-67 0 1,-32-33-1,-34-66 1,34-99 0,164 99-1,-164-132 1,165 99-16,-100-100 16,-65-32-1,66 33 1,32 32-1,1 67 1,99 0-16,-132 33 16,131 0-16,-131 0 15,-66 66 1,-1 67 0,-66-1-1,232-99-15,-132 33 16,132-33-16,0-33 15,-100 33-15,-32-33 16,32-66 0,34 0-1,66-33 17,66-67-17,0 133-15,0-165 16,33 165-16,-33-66 15,0-34 1,0 34 0,-66 66-1,-33 33 1,66 0-16,-199 99 16,199-66-16,-198 100 15,-34 65 1,33 1-1,34-34 1,66-66 0,99-66-16,33 33 15,0-33 1,66 0 0,99 67-1,133-34 1,99 0-1,-34-33 1,-263-33-16,98 33 16,-165-33-16,-33 33 15</inkml:trace>
  <inkml:trace contextRef="#ctx0" brushRef="#br0" timeOffset="182535.32">8434 13461 0,'0'-33'16,"0"0"31,-33 33-1,-1 0-14,-98 0-1,0 66 0,0 0 0,99-66-31,-100 132 32,100-99-17,-33 66 1,-33 67 31,66-133-47,-100 198 31,133-198-31,-99 166 31,66-100-15,33 0 0,-33-66-16,33 67 15,0-67-15,0 66 16,-33 66-1,33 1 1,0-1 0,0-132-16,0 99 15,0-66-15,0-32 16,0 131-16,0 33 16,33 1 15,0-34-16,33 1 1,-66-100-16,66 66 16,-33-99-16,-33 0 0,67 66 15,-34-66-15,66 100 16,-66-67-16,33 0 16,100 66-1,-1-33 1,0-32-1,67 32 1,-34-33 0,-32-33-1,65-33 1,-33 0 0,-131-33-1,65 33 1,-33-33-16,33 0 15,34-66 1,32 32 0,-32-32-1,-34 0 1,-99 99-16,66-132 16,-66 99-16,66-100 15,34-65 1,-34 33-1,-66-34 1,0 1 0,-33 132-16,0-166 15,0 166 1,-33-133-16,33-32 16,-66-1-1,0 1 16,0-1-15,66 166-16,-100-165 16,100 165-16,-66-67 15,-33-32 1,33 33 0,0-34-1,0 67 1,-1 33-1,67 33-15,-66-33 16,33 66-16,0-33 16,-33-33-1,0 32 1,0 1 0,-33 0-1,32 0 16,1 33-15,0-33 0,0 33-1,0 0 1,0 0 0,-34 33-1,1-33 1,-66 66-1,-1 1 1,100-34-16,-66 33 16,99-33-16,-33 0 15,33-33-15</inkml:trace>
  <inkml:trace contextRef="#ctx0" brushRef="#br0" timeOffset="184161.36">7144 12799 0,'0'33'32,"33"0"15,0-33-32,33 0 1,33-33-1,34 33 1,65-33 0,-33 33-1,-98 0-15,65 0 16,-33-33 0,66 33-16,100-33 31,-34 33-16,1 0 1,-1 0 0,-164 0-16,164 0 15,-165 0-15,100 0 16,65 0 0,1 0-1,-1 0 1,-32 33-1,-133-33-15,99 0 16,-99 33-16,67-33 16,32 0-1,33 0 1,1 0 0,-34 0 15,-132-33-31,100 33 15,-100 0-15,33 0 16,33-33 0,-33 33-1,-33-33 1,-33 0 0,0 0-1,-66 0 1,0 0-1,-33-33 1,-1 66 0,67-34-16,-33 34 15,33 0-15,0 0 16,66 0 46,0 0-62,0 0 16,33 0 0,-32 0-16,65 0 15,-66 0-15,33 0 16,33 34 0,-33-1-1,-33 0 1,0-33-16,-33 33 15,0 0-15,0 0 16,-33 66 0,-66 0-1,0 1 1,-33-34 0,99-33-1,-100 33 1,67-33-16,-33 0 15,33 0 1,33-33 0</inkml:trace>
  <inkml:trace contextRef="#ctx0" brushRef="#br0" timeOffset="186131.33">21762 15643 0,'0'0'0,"-33"0"16,33-33-1,0 0 1,0 0-1,0 0 1,-33 33 0,33-66-1,-33 0 1,-33 0 0,33-33-1,-34-1 1,-32 34-1,0-33 1,66 99-16,-66-66 16,66 66-1,-67-33-15,-32 0 16,33 33 0,-33 0 15,32 33-16,67-33-15,-132 66 16,132-66-16,-66 66 16,-67 33-1,1-33 1,-34 34 0,166-67-16,-132 0 15,132-33-15,-33 33 0,-100 0 16,-65-33-1,-34 33 1,1-66 0,32 33-1,166-33-15,-132 0 16,132 33-16,32-33 16,-131-33-16,-33-1 31,32-32-16,67 33 1,-33 0 0,33 33-1,65 33-15,-98-33 16,99 33-16,-66 0 16,-66 33-1,-34 33 1,1 0-1,165-33-15,-133 66 16,67-66-16,-99 67 16,-67-1-1,0-33 1,1-33 0,32-33 15,199 0-31,-132-66 15,99 33-15,0 0 16,-34-99 0,34 32-1,33 1 1,0 33 0,0 33-1,33 0 1,0 0-1,-66 33 1,33 0 0,-66 0-1,65 0-15,-98 66 16,99-66 0,-66 33-16,0 33 31,33-33-16,32 0 1,34 0 0,34 0-1,-1-33-15,0 67 16,0-67-16,0 66 16,0 0-1,-33 33 1,0-33-1,0-33-15,-66 66 16,66-65-16,-33-1 16,33 33-1,33-66 32,33 0-31,132-33-1</inkml:trace>
  <inkml:trace contextRef="#ctx0" brushRef="#br0" timeOffset="187693.59">16966 13163 0,'0'33'110,"0"0"-95,0 0-15,0 298 47,33 0-16,-33-298-31,0 99 32,0-165-17,0 0 1,0-166 15,34 166-31,32-198 31,-33 198-31,33 0 32,33 165-1,-99-99-15,66 232 15,-66-232-31,33 99 31,0-99 0,34-66 1</inkml:trace>
  <inkml:trace contextRef="#ctx0" brushRef="#br0" timeOffset="188147.23">17529 13395 0,'0'0'16,"0"-34"-16,33 34 31,33 0 0,0 100-15,-33 32 0,-33-99-16,33 132 15,-33-132-15,33 67 16,33-1-1,34-66 1,-34-66 0,-33-66-1,0 33 1,-33-100 0,0 133-16,-33-99 15,-33-34 1,0 67-1,66 66 1,0 0-16</inkml:trace>
  <inkml:trace contextRef="#ctx0" brushRef="#br0" timeOffset="189568.56">14651 14122 0,'0'-33'31,"-33"33"-15,0 0 0,0 33-1,0-33 1,-33 66 0,33-33-16,-99 67 15,65-67-15,-98 99 16,-33 0-1,-1 34 1,1-1 0,165-132-16,-67 99 15,67-99-15,0 0 0,0 34 16,33-1 0,33-33-1,33 0 1,100 0-1,-100-33-15,99 66 16,-132-66 0,33 33-16,100 0 15,65 66 1,-131-65-16</inkml:trace>
  <inkml:trace contextRef="#ctx0" brushRef="#br0" timeOffset="-192584.45">7938 496 0,'-34'0'0,"1"0"16,0 0 0,0 0-1,0 33 1,0-33 0,-33 66-1,-33 0 1,33 1-1,-1 32 1,67-66-16,-66 99 16,33-99-16,-33 100 15,0 32 1,33 0 0,33 1-1,0-34 1,0-66-1,66 66 1,-33-65-16,33 32 16,66 66-1,34-33 1,-1 1 0,-99-100-16,100 66 15,-100-99-15,-33 33 0,165 33 16,34-66-1,-1-66 1,1-33 0,-1-33-1,-164 98-15,32-65 16,-66 66-16,0 0 16,33-66-16,33-66 15,-66-67 1,34 1 15,-67-1-15,0 166-16,-34-66 15,1 65-15,33 34 0,-66-132 16,-33 0 0,0-1-1,0 1 1,-34 66-1,100 99-15,-33-66 16,33 66-16,0-34 0,-66 1 16,-34-33-1,1 33 1,-33 99 0,-34 34-1,133-67 1,-99 99-16,33-33 15,-67 0 1,1 34 0,165-100-16</inkml:trace>
  <inkml:trace contextRef="#ctx0" brushRef="#br0" timeOffset="-191396.71">7640 3241 0,'0'0'16,"-33"0"-16,0 33 15,33-66 48,33 33-63,0 0 0,0-33 15,33 33-15,133-66 16,-133 33 0,132 0-16,100-33 15,66 33 1,-1-34 15,-263 67-31,230-33 16,-131 0-16,98-33 15,67 0 1,-33 33 0,-33-33-1,-34-33 1,-231 65-16,133-32 15,-100 33-15,33-33 16,0 33 0,-99 0-1,-33-33 1,0 66-16,-66-33 16,66 33-16,-33 0 15,-34-3043-15,34 6086 16,-132-3043-16,165 0 15,-33 0 1,66 33 0,33-33-1,33 0 1,66 0 0,-66 0-16,133 0 15,-166 0-15,132 0 16,-33 66-1,-65 33 1,-67 33 0,-364 166 15,231-199-15,67-66-1</inkml:trace>
  <inkml:trace contextRef="#ctx0" brushRef="#br0" timeOffset="-189599.65">1554 2910 0,'-33'0'62,"33"-33"-46,-33 33 0,33-66-1,0-132 17,33 165-32,100-199 31,-100 199-31,198-165 31,34 165 0,-232 66-31,231 165 32,-230-165-17,164 199 16,-33-133 1,-32-231-1,65-133 0,100 100 0,-265 165-31,298 66 32,-298-33-32,297 0 31,67-132 16,-331 99-47,298-66 31,-298 33-31,199-34 31,-166 1-15,-99 33-16,33 0 16,-33-33-16,-66 0 15,-99 33 1,-34 0-1,133 33 1,132 0 0,-33 0-16,133 33 15,-133-33 1,132 33-16,34 33 16,-100 33 15,-99 33-16,-166 67 1,133-166-16,-66 66 0</inkml:trace>
  <inkml:trace contextRef="#ctx0" brushRef="#br0" timeOffset="-189052.62">3473 3407 0,'0'0'0,"0"-34"0,-33-32 32,66 66-17,-33 33-15,66 34 16,-33-34-16,-33 33 0,66 132 16,0 133-1,0-33 1,-66-166-1,33-66 1,-33-132 0,0-66-1,0-34 1,67-32 0,32 99 15,0 99-16,-66 33-15,33 33 16,0 33-16,0 0 16,1 67-1,-1-67 1,-66-66-16</inkml:trace>
  <inkml:trace contextRef="#ctx0" brushRef="#br0" timeOffset="-188755.31">4366 3770 0,'0'-33'0,"0"66"0,0-99 0,33 66 0,-33-33 0,33 66 16,0-33 0,33 99-1,-33-32-15,33 65 16,33 0-1,34-66 17,-34-165-17,-33-66-15,-66 132 0,0-199 32,0 199-32,-66-132 15,0-1 1,0 133-1,33 33-15</inkml:trace>
  <inkml:trace contextRef="#ctx0" brushRef="#br0" timeOffset="-184534.78">4928 17595 0,'0'-33'16,"-33"33"-16,33-33 15,-33-34 17,66 1-17,66 33 17,33 132-1,-132-65-31,66 263 31,-66-231-15,0 67-1,0-199 32,0 32-47,67-230 31,-67 231-31,99-66 32,66 264-1,-165-132-31,66 165 31,-66-164-31,0-68 31,0-164 1,0 165-32,133-166 47,-100 166-47,33 100 31,33 230 0,-99-264-31,0 265 31,0-265-31,0 33 32</inkml:trace>
  <inkml:trace contextRef="#ctx0" brushRef="#br0" timeOffset="-184097.08">6085 17330 0,'0'0'0,"-33"-66"31,33 99-15,33 33 0,133 298 15,-133-298-31,132 397 31,-132-430-31,67 100 31,-67-332 1,-33 166-32,33-562 47,-33 529-47,66-364 31,-33 330 0,-33 134-15</inkml:trace>
  <inkml:trace contextRef="#ctx0" brushRef="#br0" timeOffset="-181783.55">22886 11972 0,'0'0'0,"34"0"0,-34-33 0,0 0 16,0 0-16,0 0 16,-34 0-1,34 0 1,0 66 15,0 66-15,67 100-1,-34 32 1,33-3042 0,-33 5920-16,33-2977 15,-33-99 1,0-33 0,66-66-1,-32-3142 1,-1 6019-1,-66-3108 1,0 230-16,0-197 16,0 231-16,0-100 15,0 34 1,0-2977 0,33 6152-1,0-3043-15</inkml:trace>
  <inkml:trace contextRef="#ctx0" brushRef="#br0" timeOffset="-181329.9">23548 13163 0,'33'0'31,"-33"-33"-31,0 0 31,33 0-15,-33 0 15,0 0-15,0 0 0,0 0-1,33 33 1,-33-34-1</inkml:trace>
  <inkml:trace contextRef="#ctx0" brushRef="#br0" timeOffset="-181189.34">23680 12535 0,'0'-33'0,"0"-1"0,0-32 31</inkml:trace>
  <inkml:trace contextRef="#ctx0" brushRef="#br0" timeOffset="-180423.43">22986 14883 0,'0'0'0,"0"-33"0,0 0 0,-33-33 16,33 32-1,0 1 1,0 66 0,0 1-1,66 164 1,0 33-1,33 34 1,-66-232-16,33 132 16,-33-65-16,34-1 15,-1-66 1,0-132 0,0-100-1,33-98 1,-66-34-1,-33 265-15,0-199 16,0 232 0,0-66-16,0 66 31,0 66-15,33 66-16</inkml:trace>
  <inkml:trace contextRef="#ctx0" brushRef="#br0" timeOffset="-179266.79">23879 16371 0,'-33'-33'0,"33"0"16,-34-33 0,34-33-1,0-1 1,67 34-1,-67 33-15,66 33 16,-33 0-16,33 66 16,33 0-1,-33 34 1,1-67 0,-1-66-1,0-33 1,0-34-1,-66-32 1,0 66 0,-66 66 15,0 99-15,33-66-16,33 66 15,0-66-15,0 1 0,0 32 16,66 0-1,66-66 1,-33 0 0,34-33-1,-100 0-15,0 0 16,33 0 0,-66-1-16,0 1 15,0 0 1,0 0-1,0 0 1,0 0 0,0 0 15,0 0 0,0 0-31,0 0 16,0 0-1,0 0 1,0 0 15,0 66 1,0 0-17,0 0-15,0 0 0,0 132 16,0-132-1,0 67-15,0-1 16,0-33 0,0-99 15,33-33-15,0 33-16,0-34 15,-33 34-15,33 0 16,0 33-1,-33 66 1,33 34 0,-33-34-1,33-33 1,0 0 0,0-66-1,-33 0 1</inkml:trace>
  <inkml:trace contextRef="#ctx0" brushRef="#br0" timeOffset="-178876.36">25036 15677 0,'0'-34'0,"0"1"16,-33 33 31,33 33-32,-66 1-15,-33 65 16,66 33 15,33 0-15,33 1 0,-33-100-16,132 33 15,-99-66-15,66 33 16,34-66-1,32 0 1</inkml:trace>
  <inkml:trace contextRef="#ctx0" brushRef="#br0" timeOffset="-178579.6">25863 15081 0,'0'0'0,"-33"0"16,0 0 0,66 0 15,66 0-16,199 33 17,-67 0-17</inkml:trace>
  <inkml:trace contextRef="#ctx0" brushRef="#br0" timeOffset="-178407.62">25896 15379 0,'0'0'16,"0"33"-16,33-33 31,33 0-15,-33 0-16,133 0 15,-133 0-15,33 0 0</inkml:trace>
  <inkml:trace contextRef="#ctx0" brushRef="#br0" timeOffset="-177797.74">27980 13891 0,'0'0'0,"-33"-33"0,33-1 0,-67-65 31,67 99 0,100 463 1,-34 166-1,-66-299 16,33-495-16,66-199 0,33 298 0,-132 99-31,166 298 32,-133-298-32,132 198 31,1-231 0</inkml:trace>
  <inkml:trace contextRef="#ctx0" brushRef="#br0" timeOffset="-177563.11">27682 14387 0,'0'0'15,"0"-33"1,33 33-1,99-33 1,364 66 15,-429-33-31,32 0 0</inkml:trace>
  <inkml:trace contextRef="#ctx0" brushRef="#br0" timeOffset="-177297.29">29104 14056 0,'-33'-33'0,"33"0"16,0 66 0,0 0-1,99 364 16,-99-331-31,33 397 32,-33-430-32,0 265 31,-33-265-15</inkml:trace>
  <inkml:trace contextRef="#ctx0" brushRef="#br0" timeOffset="-177031.58">29699 14420 0,'0'-33'15,"0"66"-15,67-165 32,-100 132-32,-100 66 31,100-66-31,-99 198 31,132-165-31,165 265 31,166-133 1,-298-132-32,199-33 31</inkml:trace>
  <inkml:trace contextRef="#ctx0" brushRef="#br0" timeOffset="-176703.22">27781 15677 0,'0'0'0,"-33"0"0,0 0 15,99 33 1,133-33 0,164 0-1,101 0 1,65-33-1,-397 33 1,364-34 0,-397 34-16,133 0 15,-100 0 1</inkml:trace>
  <inkml:trace contextRef="#ctx0" brushRef="#br0" timeOffset="-176061.45">28972 16239 0,'0'0'0,"-33"33"0,0 0 16,33 0-16,33 99 16,0-99-16,33 199 15,-66-166 1,66 132-16,-33 67 15,-33-67 17,0-131-17,0-100 1,0-34 0,0-164-1,0-67 1,0 1-1,0 131 1,-33 133-16,33 66 16,0 66-1,33 67 1,66-34 0,-32-33-1,32-66 1,-66-33-16,66-66 31,-66 33-31,66-99 16,67-33-1,-67 32 1,-33 100 0,0 132-1,-66-66-15,33 199 16,-33-166-16,33 99 15,1 34 1,-1-100 0,0-33-1,-33-99 1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8-23T08:54:55.1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00 4465 0,'0'-33'15,"-33"0"1,-66 0 31,-34 33-16,-131 99 0,198-66-31,-298 165 32,331-165-32,-232 199 31,1 165 0,231-364-31,-166 463 31,166-463-15,-33 364 0,66-33 30,33-331-46,33 397 32,-33-364-32,99 298 31,100 0 0,-232-331-31,298 363 31,-232-329-31,231 230 32,67 1-1,-298-265-15,364 165 15,-363-165-31,362 67 31,34-34 0,-396-66-31,396 66 32,-397-66-32,430-66 31,33-100 0,-496 133-31,364-231 31,-331 231-15,199-298 0,-100-132 30,-132 430-46,0-496 32,-33 430-32,0-364 31,-66 33 0,66 363-31,-132-296 31,99 330-31,-133-265 32,-98 33-1,231 265-15,-100-99-1,100 66-15,-66-33 16,0-33-1,0-1 1,66 100-16,-67-66 16,67 33-16,0 33 0,-33-33 15,-99-33 1,32 33 0,34 0-1,0 0 1,-33 0-1,-1 0 1,1 0 0,0 0-1,0-1 1,-1 1 0,100 33-1,-33-33 1,33 33-16,0-33 0,0 33 15,-66-33 1,99 0-16,-67 33 16,34 0-16,0 0 0,-33 0 15,-33 0 1,-33 0 0,-1 0-1,-65 33 1,132 0-16,-133 0 15,133 0-15,0-33 16,-33 33-16</inkml:trace>
  <inkml:trace contextRef="#ctx0" brushRef="#br0" timeOffset="704.26">12237 6152 0,'0'0'0,"-33"0"15,33-34 1,-33 34-1,0 0 1,0 34 0,0-34-1,-34 0 1,34 33 0,0-33-1,66 0 32,0 0-47,67 0 16,98-33-1,100-1 1,-199 34 0,166-33-1,-199 0-15,33 33 0,166-33 16,98 0-1,-32 33 1,-66-33 0,-100 33-1,-132 0-15,33 0 16</inkml:trace>
  <inkml:trace contextRef="#ctx0" brushRef="#br0" timeOffset="1407.86">12468 8467 0,'-33'0'31,"0"0"-31,0 0 15,33 33 1,-33-33 0,66 33 31,0-33-32,0 0-15,100 0 16,131-33-1,-198 0-15,199 0 16,-199 33-16,33 0 16,166-33-16,66 33 15,-1-34 1,-65 1 0,-33 0 15,-199 33-31,33 0 15,-99 0 17,0 0-17</inkml:trace>
  <inkml:trace contextRef="#ctx0" brushRef="#br0" timeOffset="2736.28">13791 8103 0,'-33'0'16,"33"-33"0,-33 66 31,0-33-32,0 0 1,33 33-16,-33 0 15,0 33 1,33 0 0,0-33-16,0 0 15,0 1 1,33-34-16,0 33 31,33-33-15,0 0-1,-33-33 1,1-1 0,-34 1-1,-34 0 1,1 0 0,0 0-1,0 33 1,0 0-16,0 33 15,33 0 1,-33 33 0,33-32-1,33-1 1,0-33 15,0 0-15,0-33-1,-33-34 1,0 34 0,-33 33-1,-33 0 1,66 33-16,-33 0 16,0 1-16,66-1 31,0-33-16,33-33 1,0-1 0,-66 1-16,0 0 31,-33 33-31,0 0 31,0 33-15,33-66 15,0 0-15,33 33-16,-33-33 15,0 0 1,0 66 15</inkml:trace>
  <inkml:trace contextRef="#ctx0" brushRef="#br0" timeOffset="5456.6">12998 6284 0,'0'-33'16,"0"66"46,-33-33-62,0 66 16,33-33-16,-67 99 31,67-165 0,0 0-15,100-132 15,-100 132-31,33-66 31,0 99-31,-33 99 32,66-33-1,-33-33-15</inkml:trace>
  <inkml:trace contextRef="#ctx0" brushRef="#br0" timeOffset="6503.48">12965 6284 0,'0'0'0,"0"33"62,0 99-31,33 100 1,-33-199-32,0 298 31,0-265-31,0 231 31,0 1 0,0-265-15,33 132 15,-33-131-31,0 65 31,0 33 1,33-132-32,-33 99 31,0-66-31,0 33 31,33-32 0,-33-68 16,-33 34-15,33-33-17,-33 33 1,33-33-1,0 0 1,-33 33 0,33-33 31,-33 33-32,33-33 1,-33 33-16,-1-33 15,1-33 1,33 33 0,0 0 15,0 66 0,33 0-15,1 33-1,32 33 1,-66-66-16,66 0 16,-66 0-16,33-33 0,-33 34 15,33-34 1,0-34 0,0-65-1,0 33 1,-33 0-1,0 0 1</inkml:trace>
  <inkml:trace contextRef="#ctx0" brushRef="#br0" timeOffset="8190.81">13957 6747 0,'0'33'172,"0"0"-172,0 0 15,0 33 1,0 33 0,0 34-1,0-34 1,0-66-16,0 0 15,0 0-15,33-33 0,-33 33 16,0-66 31,0 0-31,-33 33-16,33-33 0,0 0 15,0 0 1,0 0-16,33-33 15,0 33 1,0 0 15,0 33-15,33 0 0,-66 33-16,33 0 15,-33 0-15,0 33 16,33 0-1,-33 0 1,33-33 0,1-33-1,-1 0 1,0-33-16</inkml:trace>
  <inkml:trace contextRef="#ctx0" brushRef="#br0" timeOffset="9581.79">14519 6879 0,'0'33'204,"-33"-33"-189,33 33 16,-33-33 79,33 33-95,0 0 1,0 1 0,0-1-1,33 33 1,0-33 0,0-33-1,0 0 1,0 0-1,-33-33 1,33 33-16,-33-33 16,0 0-1,0 0 1,0-1 0,0 1-1,0 66 1,0 1-1,0-1 1,33 0 0,0 33-1,1-66-15,-1 33 16,0-33-16,0 0 16,0-33-16,33 0 15,-33 0 1,-33-67-1,-33 34 17,0 66-32,0-66 15,-33 66-15,66-33 16</inkml:trace>
  <inkml:trace contextRef="#ctx0" brushRef="#br0" timeOffset="10222.8">15346 7045 0,'0'33'47,"-33"-33"-16,0 0 31,33 33-30,-33-33-32,33 33 15,0 0 1,0 0 0,0 33-1,33-33 1,0 0-1,33-66 1,33-33 0,-66 0-1,-33 0 1,-33 33 0,-33 0-1,33 33-15,-33 0 16</inkml:trace>
  <inkml:trace contextRef="#ctx0" brushRef="#br0" timeOffset="12911.66">3803 7838 0,'0'-33'78,"0"0"-62,0-33-1,67-66 17,164-34-1,-198 166-31,265-99 31,-232 99-31,232 33 31,32 133 1,-297-133-17,265 165 16,-265-198-31,232 99 32,65-99-1,-297 0-31,265-66 31,-265 33-31,199-66 31,-67 33 1,-132 33-32,66 0 31,-66 33-15,166-67 15,-100 67-16,0 0 1,-66 0-16,34 33 16,-1 1-16,-33-34 15,33 33 1,0 0 0,0 0-1,0-33 1,-33 0-1,1-33-15,-1-33 16,0 32 0,-33-32-16,0-66 15,0 0 1,-33 66 0,33 33-1,-33-1 1,-1 34-16,34 34 31,0-1-15,67 0-1,65 0 1,-99-33-16,99 66 16,-99-33-16,33 33 15,-32 0 16,-68 67-15,-98-34 0,-33 0-1,132-99-15,-33 33 16</inkml:trace>
  <inkml:trace contextRef="#ctx0" brushRef="#br0" timeOffset="14522.15">4961 5920 0,'-33'0'16,"33"-33"-1,-33 33 48,33-33-63,0 66 47,0 0-32,0 0 1,0 0-16,66 66 16,-66-66-16,33 67 15,-33-34-15,33-33 16,0 99-16,0 1 16,0-34 15,-33 0-16,0-66 1,0-66 31,0 0-31,0-33-1,0-33 1,33-1-1,34 34 1,-34 33 0,0 66-1,33 66 1,-33 34 0,0-1-1,0-66 1,-33-33 15,33 0-15</inkml:trace>
  <inkml:trace contextRef="#ctx0" brushRef="#br0" timeOffset="15569.18">5920 6118 0,'-33'0'62,"33"34"-46,-33-34 46,33 33-15,-33-33-47,33 33 16,-33 0-1,0 33 1,33 0 0,-33 33-1,33 1 1,33-34 0,0-33-1,33-33 16,0-33-15,0 0 0,-33-34-1,-33 1 1,0 33 0,0 66 30,33 0-30,-33 0 0,0 1-16,33-34 0,0 66 15,1-66 1,32 33-16,0-33 16,33-33-1,-66-33 16,0-34-15,-33 67-16,0-66 16,-33 66-16,0-33 15,0 33 1,33 0 0,0 0-16</inkml:trace>
  <inkml:trace contextRef="#ctx0" brushRef="#br0" timeOffset="16428.71">6615 6681 0,'0'33'94,"0"0"-79,0 0 1,33 66-1,0 0 1,0 34 0,0-67-1,-33 0 1,0-33-16,33-33 16,-33-33 15,0 0-16,-33-66 1,0-1 0,0-32-1,33 99-15,0-33 16,0 0-16,0 33 16,33 0-1,0 66 1,0 0-1,-33 33 1,0 0 0,0 0-1,-33-33 1,0 0 0</inkml:trace>
  <inkml:trace contextRef="#ctx0" brushRef="#br0" timeOffset="17304.47">6912 6615 0,'0'0'0,"33"33"63,-33 0-48,33 0 1,-33 33-1,33 33 1,-33-33 0,0-99 15,0 0-15,34 33-1,-1 0 16,0 0-31,0 0 16,33-33 0,-33 33-1,-33 33 32,0 0-16,66-33-15,-33-33 0,0 0-1,-33 0 1,-33 33 31,33 33-47,0-66 31,33 33-31,0-33 16,0-33-1,-33-33 17,0 66-17,-33 66 16,33 66 1,133 0-1,-100-99-31</inkml:trace>
  <inkml:trace contextRef="#ctx0" brushRef="#br0" timeOffset="17429.89">7408 6714 0,'0'0'0,"0"-33"31,33 33-15,34-33 0</inkml:trace>
  <inkml:trace contextRef="#ctx0" brushRef="#br0" timeOffset="23289.88">5060 12435 0,'-33'0'0,"33"-33"15,0 0 17,0 0-17,-33 33 1,33-33-16,-33 33 31,33-33-31,-33 33 31,-33 0-15,33 0 0,0 66-1,-34 33 1,34 100-1,33-34 1,33-32 0,0-100-16,34 0 15,-1-33-15,-33 0 0,66-66 16,66-67 0,-98 1-1,-67 99 1,0 0-1,0 66-15,-33 0 16,33 0 0,33 33-1,33 0 1,66-99 0,33-66-1,-65 0 1,-67 66-16,0-67 15,-33 34-15,-33-33 16,-33 33 0,-1 0-1</inkml:trace>
  <inkml:trace contextRef="#ctx0" brushRef="#br0" timeOffset="23805.23">6218 13031 0,'-33'0'0,"33"-33"16,-33 33-1,33 33 1,0 198 15,33-98-15,0-34 0,-33-33-1,0-33 1,0-99-1,-33-66 17,0-166-1,33 166-15,66 32-1,99 133 16,-264 166 1,-100-34-1</inkml:trace>
  <inkml:trace contextRef="#ctx0" brushRef="#br0" timeOffset="24618.03">6383 12634 0,'0'0'16,"0"-33"-1,33 33 16,0 66-15,66 265 15,-32-100 1,-67-231-1,33 0-31,0-99 47,0 99-32,0 0 1,0 33 15,0-33-31,0-33 31,-33 66-15,0 0 0,33 33 15,66-99 0,-32-66 0,-67 0 16,0 66-47,-67-67 32,67 67-32,0 66 46,0 1-30,33 131 15,34-33 1,-34-99-1,0-66-16</inkml:trace>
  <inkml:trace contextRef="#ctx0" brushRef="#br0" timeOffset="25305.93">6945 12898 0,'0'0'16,"0"34"-16,-33-1 0,33 0 15,0 0-15,33 66 32,0-99-32,100-66 31,-1-66 0,-198 198 0,66-33 16,165-132-15,-99 99-1,-66 99 0,66-33 0,-32-66-31,98-33 32</inkml:trace>
  <inkml:trace contextRef="#ctx0" brushRef="#br0" timeOffset="26509.16">5126 11576 0,'0'0'0,"0"-34"0,0 1 15,0 0-15,66-66 16,-66 66-1,100-66 1,-34 66-16,99-33 16,100-1-1,32 67 1,67 100 0,-33 65-1,-232-99-15,265 133 16,-265-133-16,166 33 15,99 0 1,-100-66 0,-65-99-1,-34 0 1,-132-33 0,-33-34-1,-33 1 1,66 66 15,66 0-15,67 33-1,-133 33-15,132 33 16,-132-33-16,99 33 16,1 0-1,-1-33 1,-66 0-1,-33 0-15,-33-33 16,0 0-16,-33 0 16,-66-33-1,-100 0 1,1 32 0,66 34-1,165 0 16,33 0-15,99 0 0,-32 67-1,-34-1 1,0 33 0,-99-66-16,0 66 15,0-66-15,0 0 0,-66 67 16,-66 32-1,65-66 1,34 0 0</inkml:trace>
  <inkml:trace contextRef="#ctx0" brushRef="#br0" timeOffset="28494.09">15214 12039 0,'33'0'16,"-33"-34"-16,0 1 31,0 66 16,-33-33-31,-1 0-1,1 34 1,0-34-16,0 66 16,0-33-16,0 33 15,33 33 1,0-33-1,99-33 1,-66-33-16,67-33 16,-34 0-16,-33 33 15,66-66-15,-33 0 16,-66 99 15,0 0-15,0 0-1,66 0 1,-33 0-16,100-33 16,-100-33-16,66 0 15,0-33 1,-66-33 0,-33 0-1,-99-1 1,66 67-16,0 0 15,33 66 1</inkml:trace>
  <inkml:trace contextRef="#ctx0" brushRef="#br0" timeOffset="28744.28">16371 12072 0,'0'0'0,"0"33"15,0 0-15,-33 66 31,33-33-15,66 0 0,66-66-1,-98 0-15,98-33 16,-99 0-16,0 0 16,-33-33-1,-132 0 1,-67 33-1,133 0-15</inkml:trace>
  <inkml:trace contextRef="#ctx0" brushRef="#br0" timeOffset="43638.8">7706 15941 0,'0'0'0,"0"-33"16,0 0 0,0 0-1,0 0 1,0 0 15,-33 0 0,33 0-15,0-67 31,0 34-16,0 33 0,-33 66 1,-66 232-1,198-199 0,99-198 0,-198 99-15,33 0 15,-33 66-31,67 132 31,164-165 1,-198-33-32,166-232 31,-199 232-31,-67-132 31,-32 99 0,99 99-15</inkml:trace>
  <inkml:trace contextRef="#ctx0" brushRef="#br0" timeOffset="44388.67">8731 15643 0,'0'-33'31,"0"66"63,0 1-32,33-1-62,0 99 31,67 66 1,-67-98-1,0-100-31,-33-33 47,-33-100-32,-33-98 32,32 198-47,34-166 31,0 166-31,67 0 32,-34 132-1,-66-99-31,-100 232 31,133-199-31,-33 0 31</inkml:trace>
  <inkml:trace contextRef="#ctx0" brushRef="#br0" timeOffset="45216.61">9029 15412 0,'0'33'16,"0"0"15,0 0-15,66 166 15,-66-166-31,33 66 31,-33-132-15,33 0-1,33-33 32,0 99-16,1-66 1,-67 66 15,33 0-32,33 0 16,-33-33-15,-33-33-16,33 0 16,-33 0-1,0 0 1,0-1 0,-33-32-1,0 33 1,33 66 46,0 0-46,0 0 0,33-33-1,-33 34-15,33-34 16,0 0-1,-33-34 17,0 68 15,33-34-32</inkml:trace>
  <inkml:trace contextRef="#ctx0" brushRef="#br0" timeOffset="45716.47">10517 15346 0,'-33'0'15,"66"0"48,0 0-47,0 0-16,33-33 15,-32 33-15,65-33 16,-66 33-16,0 0 0,66-33 15,0 33 1,-66 0 0,-33 33-1,-99 0 1,66-33-16,-66 66 16,66-33-16,-33-33 15,-34 66-15,34-33 16,33 33-1,66-66 17,0 33-17,0-33-15,34-33 16,-34 33-16,0 0 0,33-33 16,-33 33-16,165-66 15,-131 66-15,-34 0 0</inkml:trace>
  <inkml:trace contextRef="#ctx0" brushRef="#br0" timeOffset="46310.04">12336 15147 0,'0'0'16,"0"-33"-16,-33 33 0,33-33 47,0 0-31,-33 33-1,0 33 16,0 0-15,-33 67 0,0 32-1,66-99-15,0 33 16,0-33 0,0 0-16,33-33 0,33 0 15,-33 0 1,33-33-16,0-33 15,-66 99 17,33 0-17,0 33 1,0-33-16,34 0 16,-34 0-16,0-66 15,33 0 1,0-66-1,-66 66-15,0-33 16,0 33-16,0 0 16,0 0-16,-33-33 15,0 32 1</inkml:trace>
  <inkml:trace contextRef="#ctx0" brushRef="#br0" timeOffset="46575.45">12998 15313 0,'0'33'0,"0"0"15,-33 0 1,0 33 0,33 33-1,33-33 1,66-66-1,0-66 1,0 0 0,-99 0-1,-99 0 1,-33 66 0,66 0-1</inkml:trace>
  <inkml:trace contextRef="#ctx0" brushRef="#br0" timeOffset="75201.43">13990 10253 0,'0'0'0,"-33"-33"16,0 33-1,0 0 17,33 33 46,33-33-63,0 0-15,0 0 16,0 0-16,0 0 0,165 0 16,-131-33-1,164 33-15,133-67 16,33 34-1,66 0 17,-364 33-32,397-66 15,-364 66-15,232-33 16,66 0 0,-66 0-1,-99 0 1,-232 33-16,99-33 15,-99 33-15,0 0 0,0-33 16,-33-33 0,-66 32-1,-99-32 1,-100 33 0,166 33-16,-100 0 15,166 0-15,0 0 16,0 0-16,66 33 31,33-33-15,100 33-1,65-33 1,-198 0-16,166 33 16,-67-33-16,33 67 15,34-1 1,-166 33-1,-33-33-15,-66 99 16,0-98-16,-100 65 16,-164 0-1,-1-33 1,66-32 0,232-67-16,0 33 15</inkml:trace>
  <inkml:trace contextRef="#ctx0" brushRef="#br0" timeOffset="78295.53">14321 2514 0,'33'0'15,"-33"33"63,-33-33-62,0 33-16,-133 33 16,-98-33-1,164 0-15,-230 33 16,197-66 0,1 33-16,-133 33 0,100-66 15,-430 133 1,462-133-16,-164 66 15,98-66 1,166-33 0,33 0-1,0 0-15,33-1 0</inkml:trace>
  <inkml:trace contextRef="#ctx0" brushRef="#br0" timeOffset="78671.53">12667 2084 0,'0'0'0,"33"0"0,-33-33 0,0-34 16,-66 100 0,-66 1 15,-100 65-16,166-66-15,-199 132 16,199-132-16,-198 133 16,-67 65-1,165 1 1,166-34 0,34-165-16,131 99 15,0-98-15,133 32 16,198 0-1,-33-66 1,-66 0 0,-166 0-1,-164 0-15,-67 33 16</inkml:trace>
  <inkml:trace contextRef="#ctx0" brushRef="#br0" timeOffset="208046.96">27947 12005 0,'0'-33'0,"-33"33"32,33-33-32,-34 33 15,1 0 16,0 0-15,0 0-16,-33 0 16,33 0-1,-99 33 1,99-33-16,-33 0 16,-34 33-1,1 1 1,0 32-1,66-66-15,-99 66 16,98-33-16,1 0 0,-66 33 16,-33 66-1,0-32 1,32 65 0,1-33-1,66-99-15,0 67 16,-33-1-1,33 0-15,-66 99 16,32 34 0,1-34 15,66 1-15,0-133-16,0 99 15,0-132-15,0 100 16,33 98-1,33-32 1,1 32 0,32-65-1,-66-100-15,99 66 16,-99-99-16,100 66 16,65 67-1,0-34 1,34-33-1,-34-33 1,-131-66 0,164 33-16,-165-33 15,100 0 1,65-33 0,34 0-1,-34-33 1,-165 33-16,100-33 15,-100 66-15,-33-33 0,132-66 16,34-1 0,-34-32-1,33-33 1,-65 32 0,-100 67-16,33-33 15,-33 33-15,0 33 16,33-99-16,-33-100 15,34 1 1,-34-34 0,0 66 15,-33 133-31,0-99 16,0 66-16,-33-34 15,0-65 1,-67 0-1,34-1 1,-33-32 0,66 198-16,-33-100 15,33 67-15,-34-33 16,-32 0 0,0-1-1,0 34 1,-33 0-1,98 66-15,-65-66 16,66 66 0,-66 0-16,0-33 31,0 33-15,-1 0-1,-32 33 1,0-33-1,-34 33 1,-65-33 0,198 0-16,-166 66 15,133-66-15,-33 33 16</inkml:trace>
  <inkml:trace contextRef="#ctx0" brushRef="#br0" timeOffset="209406.95">28343 16801 0,'-33'0'63,"0"0"-32,0 0-15,0 0-16,0 0 15,0 0 1,-66 0 0,33 0-1,-34 0 1,1 0 0,0 0-1,0 0 1,0 0-1,-34 0 1,34 0 0,-33 0 15,33 0-15,66 0-16,-67 0 15,1 0-15,-33 0 16,-34 0-1,-32 33 1,66-33 0,-1 0-1,100 0-15,-66 0 16,66 0 0,0 0-16,0 0 15</inkml:trace>
  <inkml:trace contextRef="#ctx0" brushRef="#br0" timeOffset="209922.75">26227 16470 0,'33'0'0,"-33"-33"16,-33 33 31,0 0-32,-33 33-15,-34 0 16,1 0 0,-66 34 15,132-34-31,-66 33 16,65-33-16,-32-33 0,-33 99 15,-33 0 1,33-33-1,65 1 1,34-34 0,34 0-1,-1-33-15,99 33 16,-99 0-16,132-33 16,67 33-1,32 0 1,-32 0-1,-67 0 1,-132-33 0</inkml:trace>
  <inkml:trace contextRef="#ctx0" brushRef="#br0" timeOffset="210923.15">27219 12898 0,'0'0'0,"-33"0"31,0 0-15,0 0 0,0 0-1,-66 0 1,65 34 0,1-34-16,66 33 46,1-33-30,98 0 0,66 0-1,34 0 1,-133 0-16,166 0 16,-199 0-16,132-33 15,1 33 1,-100 0-1,-99 33 32</inkml:trace>
  <inkml:trace contextRef="#ctx0" brushRef="#br0" timeOffset="211470.35">27087 14717 0,'0'0'0,"-33"0"0,33 34 63,33-34-63,0 0 0,66 0 16,397 0 15,-132 0-16,397 33 32,-398 0-15,-396-66-17</inkml:trace>
  <inkml:trace contextRef="#ctx0" brushRef="#br0" timeOffset="212157.79">27715 12965 0,'0'-33'16,"0"66"46,-33 0-46,0 0-16,-33 132 31,66-132-31,0-66 31,66-66 0,-33 66-31,0-99 32,0 132-17,-33 33 17,66 66-17,0 0 16,-32-99-15</inkml:trace>
  <inkml:trace contextRef="#ctx0" brushRef="#br0" timeOffset="213251.7">27847 13064 0,'-33'0'0,"33"-33"16,-33 33 0,33 33 30,-33 33-14,33 99-1,0 100 0,0-199-31,33 265 31,-33-265-31,33 199 32,0-1-1,-33-65 0,33-166 0,-33-66 32,0-1-47,-33 1 15,0-33 0,-33 0 0,0 33 1,66 0-1,0 99 16,99 66-16,0 1 0,-65-100-31,-1 0 31,-33-66 1,0 0-32,33-67 31,0 34 0,-33 33 16,0 66-31,33-33 15,-33 33-15,33-33-1,0 33 1,-33-66-1</inkml:trace>
  <inkml:trace contextRef="#ctx0" brushRef="#br0" timeOffset="214049.42">28443 13824 0,'0'0'0,"0"-33"47,0 0-16,-33 0-15,33 0 15,-33 33-15,-1 0-1,1 33 1,0 0 0,33 0-1,-66 67 1,66-1-1,33-33 1,33-33 0,34-66-1,-1 0 1,-33-33 0,-66 33-1,0 66 16,0 0-15,0 0 0,66 0-1,33-33 1,-66 0-16,34-33 16,-34 33-16,-33-33 0,33-33 15,0-34 1,-66 1-1,-33 0 1,-1 33 0,67 99 15</inkml:trace>
  <inkml:trace contextRef="#ctx0" brushRef="#br0" timeOffset="214315.36">29236 13891 0,'0'0'0,"-33"0"0,0 33 15,0 0 1,0 33 0,66-33-1,33 0 1,-33-33-16,34-33 15,-34 0 1,-33 0-16,-33 0 16,0-33-1,-1 66-15,-65-33 16,66 33 0</inkml:trace>
  <inkml:trace contextRef="#ctx0" brushRef="#br0" timeOffset="-212617.29">18984 14321 0,'-33'0'16,"33"-33"15,-33 33-15,33-34-1,0 1 1,0 0 0,0 0-16,33-33 15,33 0 16,33 0-15,-66 33-16,33-33 16,-33 32-16,1 34 0,65-66 15,0 33 1,0 33 0,-33 33-1,0 0 1,34 34-1,-67-67-15,33 66 16,-33-33 0,0 0-16,33 0 15,33 0 1,34 0 0,-1-33-1,0 0 16,1-33-15,-1-33 0,0 33-1,0 0 1,1 33 0,-100 0-16,99 0 15,-132 33-15,99 0 16,1 33-1,32 33 1,0-66 0,-99-33-16,66 33 15,-32-66 1,65 0-16,33-33 16,1 0-1,-34-33 1,-99 33 15,-33-1-15,-66 34-1,-66 33 1,32 0 0,67 0-1,66 0 1,33 33-1,67-33 1,-34 0 0,33 33-1,-66 1 1,-66 65 0,-33-99-16,-66 132 15,66-99 1,-66 33-16,-67 0 15</inkml:trace>
  <inkml:trace contextRef="#ctx0" brushRef="#br0" timeOffset="-211819.49">19480 14883 0,'0'-33'0,"0"0"31,0 0-15,0 0-1,0-1-15,0 1 16,0 0 15,-33 66 1,0 0-17,0 34-15,-33 65 16,33 33 15,33-66-15,66-32-1,66-3143 1,-99 6119-16,99-3143 16,-99 67-16,34-66 15,-34 33 1,0 66-1,-33 33 1,0 66 0,0-66-16,99 33 15,-66-66 17,33 0-32,33-66 15,1-66 1,-34 0-16,-66 99 15,-66-100 1,66 100-16,-100-33 16,1 66-1,99 33-15</inkml:trace>
  <inkml:trace contextRef="#ctx0" brushRef="#br0" timeOffset="-210912.85">20505 15247 0,'0'-33'16,"-33"33"15,33 33 0,0 0-15,33 132 15,33 33 0,-66-164-31,0-1 32,0-66-17,0-67 16,-66-131 1,66 198-32,33-166 31,0 166-31,34 33 31,-1 99 0,-66-65-31,-133 131 47,100-165-47,-33 33 32</inkml:trace>
  <inkml:trace contextRef="#ctx0" brushRef="#br0" timeOffset="-210177.92">20836 15114 0,'0'-33'15,"0"0"17,0 66 15,0 0-1,0 0 95,0 0-125,33 67-1,0 98 17,0-198-32,-33 33 46,0-66-30,0 0 0,0-66 15,0 66-31,66 0 31,-33 33-31,34 33 31,32 99 1,-66-132-32,66 33 31,-66-33-31,0 0 16</inkml:trace>
  <inkml:trace contextRef="#ctx0" brushRef="#br0" timeOffset="-209333.49">21530 15313 0,'-66'-33'31,"33"33"-31,33 33 32,-33 66-1,132-66 0,-66-99 0,1 66 32,-1-33-63,0-33 31,0 0-15,-33-34-1,0 34 1,0 99 15,0 33-15,0 34-1,0-1 1,33-99-16,33 33 16,-33 0-1,-33-66 1,-33 0 0,-33 0-1,66 0 1,0 0 15,33 33-15,0 0-1,0 0 1,0 33 0,0-33-1,-33 33-15,0-66 47,33 0-31,-33 0-1,33 33 1,-33 33 0,0 0-16,33 0 15,-33 0 1,33-33-16,1 33 31,-1-66-15,0 0-1,0 33-15,-33-33 0</inkml:trace>
  <inkml:trace contextRef="#ctx0" brushRef="#br0" timeOffset="-207708.54">19480 14519 0,'-33'0'47,"0"0"-32,33 33-15,-33-33 16,0 66 0,-33 33-1,32-65-15,34 65 16,0-66-16,0 0 0,0 66 15,0 0 1,100 1 0,-1-67-1,0-33 1</inkml:trace>
  <inkml:trace contextRef="#ctx0" brushRef="#br0" timeOffset="-190033.7">22390 15015 0,'0'0'0,"-33"0"62,33 33 32,0 0-63,33-33-31,0 0 16,1 0-1,32-33 1,33 0 0,0-33-1,0 33 1,-99 0-1,0 66 32,-33 0 16</inkml:trace>
  <inkml:trace contextRef="#ctx0" brushRef="#br0" timeOffset="-189580.68">22589 14850 0,'-33'0'16,"33"-33"0,0 0-1,0 66 48,0 0-63,0 0 15,33 0-15,-33 66 16,33 33 0,-33 1-1,33-67 1,-33-33-1,33 0 1,-33-66 31</inkml:trace>
  <inkml:trace contextRef="#ctx0" brushRef="#br0" timeOffset="-188736.69">23416 14387 0,'-33'0'78,"33"-33"-78,-34 33 16,1 33-1,0-33 1,0 33-1,0 0 1,0 0 0,0 33-1,33-33 1,33 0 0,0 0-16,0 0 15,0-33-15,0 33 16,34 1-1,-1-1 1,0 33 0,0-33-1,-66 0-15,66 0 16,-33 33 0,-33-33-16,0 33 15,0 34 1,-66-34-1,0 0 17,33-33-32,-33-33 15,33 0-15,0-33 16,33-33 0,0-34-1,33-32 1,66 0-1,-66 132-15,33-66 16,-66 33-16</inkml:trace>
  <inkml:trace contextRef="#ctx0" brushRef="#br0" timeOffset="-184454.48">23846 14651 0,'0'-33'15,"-34"33"1,34-66 15,0-132 0,34 165-31,131-430 47,-132 396-47,232-429 31,-133 166 1,-264 396-1,99 33 0,198-33 0,-132-66-31,0 165 32,-66-131-17,-165 263 1</inkml:trace>
  <inkml:trace contextRef="#ctx0" brushRef="#br0" timeOffset="-170293.06">19215 4597 0,'0'-33'47,"0"0"-15,-33 33-32,33-33 15,0 0 1,0 0-1,66-66 1,1-34 0,65 34-1,66-33 1,-165 132 0,199-99-1,-199 99-15,132 0 16,67 33-1,-34 33 1,1 66 0,-133-99-16,66 0 15,-66 0-15,-33-33 0,133 33 16,32-66 0,-66 0-1,34-66 1,-1 0-1,-99 99-15,67-33 16,-100 0-16,0 33 16,132 33-16,1 33 15,-1-33 1,0 0 0,-32-66 15,-100 33-31,99-66 15,-66 0-15,33-34 16,-66 1 0,-66 33-1,-66 33 1,0 33 0,66 0-16,33 33 15,33-33-15,33 33 16,99 0-1,-65 33 1,-67 0 0,-66 1-1,33-34-15,-133 33 16,67-66 0,0 33-16,0 0 15</inkml:trace>
  <inkml:trace contextRef="#ctx0" brushRef="#br0" timeOffset="-169479.98">25863 2447 0,'0'-33'0,"-33"0"16,33 0-1,-33 0 1,0 33 0,-33 0-1,-34 33 1,1 33-1,-33 67 1,0 98 0,99-198-16,-67 199 15,67-67 1,-33 67-16,66 65 16,33 34 15,66 0-16,67-67 1,-100-198-16,165 100 16,-164-133-16,98 0 15,100-33 1,-1-99 0,-32-34-1,-67-98 1,-99 165-16,66-265 15,-98 265-15,-1-199 16,0-32 0,-99-1-1,-67 33 1,-65 67 15,132 132-31,-232-100 16,199 133-16,-133 0 15,-32 0 1,164 66-16</inkml:trace>
  <inkml:trace contextRef="#ctx0" brushRef="#br0" timeOffset="-168417.02">25235 6515 0,'0'-33'16,"-33"33"-16,33-33 16,-34 33-1,1 0-15,0 0 16,66 0 62,0 0-78,100 33 16,-100-33-16,231 0 15,-164 0 1,131-33-16,133 33 31,-33-33-15,33 33-1,-298-33-15,297 0 16,-263 33-16,131-33 16,34 0-1,-100-33 1,-99 33 0,-99-34-1,0 67-15,-132-33 16,132 0-16,-133 33 15,34-33 1,132 66 0,33-33-1,0 33-15,66-33 16,-66 33 0,34-33-16,98 34 15,33 32 1,-32 33-1,-67-33 1,-132 33 0,0-66-16,-99 67 15,65-100-15,1 33 0,-165 33 16,-133-33 0,232-33-16</inkml:trace>
  <inkml:trace contextRef="#ctx0" brushRef="#br0" timeOffset="-167448.44">25334 3142 0,'0'33'16,"-33"-33"-16,33 33 15,-33-33 1,0 0 0,0 33-1,-1-33 1,34-33 15,67 33-31,-1-66 16,99 33-1,1 0 17,98 0-17,-231 33-15,166-33 16,-166 33-16,33-33 0,33 33 15,-66 0 1</inkml:trace>
  <inkml:trace contextRef="#ctx0" brushRef="#br0" timeOffset="-167026.45">25565 4399 0,'-33'0'16,"66"0"15,0 0-15,1 0-16,98 0 15,66 0 1,34-33 0,-34 0-1,-32 33 17,-67-34-17</inkml:trace>
  <inkml:trace contextRef="#ctx0" brushRef="#br0" timeOffset="-166526.09">25698 3076 0,'0'33'31,"-33"-33"-31,33 33 16,-33 33 0,33-33-1,0-66 1,33 0-1,0-33 1,33-33 0,-33 66-1,0 33 17,-33 33-17,33 0-15</inkml:trace>
  <inkml:trace contextRef="#ctx0" brushRef="#br0" timeOffset="-165994.15">25797 3109 0,'0'33'31,"0"0"-15,0 0-16,0 99 15,33 34 1,0-133-16,0 132 16,-33-132-1,66 265 17,-33-133-17,-33 34 16,-33-199 1,-33-133-1,0-32 0,66 132-31,-33 66 31,33 0-31,99 99 32,66-65 15,-98-101-16,-1-65-16</inkml:trace>
  <inkml:trace contextRef="#ctx0" brushRef="#br0" timeOffset="-165400.1">26392 3440 0,'-33'0'47,"0"33"-31,-99 99 15,132-66 0,99-66 1,-99-33-17,33 66 17,0-33-32,33 33 31,133-66 0,-199 0-31,66-132 31,-99 165-31,-66-100 32,99 67-17</inkml:trace>
  <inkml:trace contextRef="#ctx0" brushRef="#br0" timeOffset="-165165.34">26690 3440 0,'0'0'0,"0"99"47,0-66-47,33-33 0,33 99 31,33-165 1,-165-33-1,66 66-31,-132 0 31</inkml:trace>
  <inkml:trace contextRef="#ctx0" brushRef="#br0" timeOffset="-161381.34">19678 5226 0,'0'-34'0,"0"1"31,0 0-15,0 0-1,0 0 1,-33 33 78,33 33-94,0 0 0,-66 100 15,33-34 1,66-33 0,33-66-1,0-99 17,-32 66-32,65-33 15,-99 32-15,0 68 31,33 32-15,33 33 0,-66-66-16,66-33 15,-33 0-15,0-33 0,33-33 16,67-67 0,-67 34-1,-66 0 1,-33 66-1,0 0 1,33 66-16</inkml:trace>
  <inkml:trace contextRef="#ctx0" brushRef="#br0" timeOffset="-160896.38">20803 5093 0,'0'0'0,"-33"0"0,33 33 16,-33 0-1,33 34 1,0 65 0,0-99-16,0 99 15,33-33-15,-33 1 16,33 65-1,0-66 1,-33-66 0,0-66 15,0 0-15,-66-99-1,0-3076 1,33 6118-1,33-3009 1,66 0 0,0 66-1,-33 33-15,33 66 16,-66-33-16,0 0 16,0-2943-1,-99 6051 1,33-3107-1</inkml:trace>
  <inkml:trace contextRef="#ctx0" brushRef="#br0" timeOffset="-160521.43">21034 5226 0,'33'0'62,"-33"33"-46,34-33-16,-1 66 16,-33 0-1,33-33 1,-33 33 0,0-33-16,0 0 15,0 0 1,0-66-1</inkml:trace>
  <inkml:trace contextRef="#ctx0" brushRef="#br0" timeOffset="-158973.1">21266 5556 0,'0'-33'16,"0"0"15,0 0-15,33 33-1,0 33 1,0 0-1,0 0 1,-33 0-16,33-33 16,-33 33-16,33-66 31,0 0-15,-33 66 30,33 0-30,34-33 31,-34-66-16,-99 33 0,99 33 16,0-33-31,0 0-16,0-99 31,-33 99-31,-33-33 31,0 198 1,66 0 15,33-99-16,-33-33 31,66-99-30,-66 99-32,0-99 31,-66 99-16,0 33 1,33 0 15,33-66 16,33 33-16,-33 33 1,-33 0-1,34 0 0,32-66 0,-99 33 32,33-33-47,0 0 15,33 33 0</inkml:trace>
  <inkml:trace contextRef="#ctx0" brushRef="#br0" timeOffset="-157441.15">26624 4862 0,'0'0'0</inkml:trace>
  <inkml:trace contextRef="#ctx0" brushRef="#br0" timeOffset="-154316.88">21861 6185 0,'0'-33'31,"0"66"110,0-66-94,0 66 0,0-66 437,33 33-374,-33 33 108,33-33 282,-33 33-484,0-66 109</inkml:trace>
  <inkml:trace contextRef="#ctx0" brushRef="#br0" timeOffset="-151659.37">26690 7607 0,'0'-33'15,"0"0"48,0 0-32,-33-1-15,0-32 30,0 66 48,33 33-94,-100 100 31,1 131 1,99-231-32,66 67 31,-33-100-15,133-100-1,-34-32 32,-132 165-16,33 99 1,166-98-1,-133-34-31,132-133 31,-198 100-31,0-132 31,-66 99-15,33 66-16,-33-67 16</inkml:trace>
  <inkml:trace contextRef="#ctx0" brushRef="#br0" timeOffset="-150987.09">27583 8070 0,'-33'0'0,"33"-33"0,0 0 31,-33 33-15,33 33-1,0 0 1,66 66-1,0 33 1,-33 1 0,33-34-1,-66-66 1,0-66 0,-33-33 15,0-34-16,0-32 1,33 0 0,0 66-1,33 66-15,0 0 16,-33 33 0,0 0-16,0 0 15,-33 33 1,-33 0-1,33-33 1</inkml:trace>
  <inkml:trace contextRef="#ctx0" brushRef="#br0" timeOffset="-150064.66">27914 7772 0,'33'0'16,"-33"33"-16,33 0 15,-33 0-15,0 34 16,0-34 0,0 66-16,-33 0 31,33-33-16,0-33 1,0-66 0,0 0-16,66-33 15,-66 33-15,33 0 16,-33 0 0,0 66-1,33 0 1,-33 0-1,33-33-15,0 0 16,0-33 15,-33 66 16,33-33-31,0 0-1,0 0 1,0-33 0,0 0-1,-33 66 32,34-33-31,-34-33-1,66 0 1,-33-33 0,-33 33-16,0-1 15,0 1 1,-33 33-16,33 33 31,0 1-15,0-1-1,0 0 1,0 0-16,0 33 16,0-33-1</inkml:trace>
  <inkml:trace contextRef="#ctx0" brushRef="#br0" timeOffset="-149455">29005 7805 0,'0'0'0,"33"0"156,0 0-140,-33-33-16,165 33 16,67-3076-1,-34 6086 1,-165-3010-16,67 0 15,-67 0 1,-66 0 15</inkml:trace>
  <inkml:trace contextRef="#ctx0" brushRef="#br0" timeOffset="-149064.42">30328 7243 0,'0'0'0,"-33"0"0,0-33 15,-33 33 1,-1 33-1,67 0-15,-33 66 16,33-66-16,0 0 16,0 67-16,67 32 15,-1 0 1,33 1 0,-33-1 15,-33-99-31,-33 33 15,0-33-15,-33-33 0,0 33 16,-66-66 0,33 0-1,66-33 1,33 33-16</inkml:trace>
  <inkml:trace contextRef="#ctx0" brushRef="#br0" timeOffset="-148267.11">29336 8202 0,'0'-33'16,"33"33"-1,33-33 1,99-33-1,34 33 1,-67 0 0,-99 66-1,-66-33-15,-99 33 32,99-33-32,-133 33 15,-32 0 1,132-33-1,99 0 1,33 0 0,-33 0-16,33 0 15,-33-33-15,-33 66 16,-33-33 0,-99 33-1,-34 33 1,133-66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8-23T09:06:31.5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17 4961 0,'0'-33'32,"-33"33"61,0 0-77,-1 0 0,1 0-1,0 0 1,-33 33-1,0-33 1,-33 33 0,33 33-1,-34 0 1,1-33 0,0 34-1,33-1 1,33-33-16,-33 33 15,66-33-15,-67 33 16,-32 33 0,33 1-1,0-1 1,33 0 0,33-66-1,-33 66 1,33-66-16,-33 67 15,0 32 1,33 0 0,0 0-1,0-98-15,0 65 16,0-66-16,0 0 0,33 66 16,0 33-1,33 1 1,33-1-1,0 0 1,-66-99-16,34 33 16,-1 1-1,0-1-15,66 33 16,34 0 0,-34 0 15,0-32-16,-99-67-15,100 33 16,-67 0-16,66-33 16,33 0-1,1 0 1,-1 33 0,-33-66-1,-99 33-15,67 0 16,-67 0-16,66-33 15,33 0 1,1-34 0,-34 1-1,0 0 1,-66 66-16,66-99 16,-99 66-1,99-33-15,1-67 31,-34 34-15,-33-33 0,0 0-1,0 99-15,-33-100 16,0 100-16,33-66 16,-33-66-1,0 65 1,-33-32-1,0 0 1,0 132-16,0-133 16,33 67-16,-33-33 15,-33 0 1,-1 0 0,34-1-1,-33 1 16,33 66-31,-33-66 16,66 66-16,-66-66 16,0 33-1,33-34 1,-33 1 0,-1 33-1,67 33-15,-66 0 16,33 0-16,0 0 15,-66 0 1,33 33 0,-34-33-1,1-3043 1,66 6118-16,-66-3042 16,66 0-1,0-33 1,-33 33-1,-34-33 1,34 33 0,-33 33-1,66-33-15,-99 100 16,99-100-16,-100 99 16,-32 0-1,66-33-15</inkml:trace>
  <inkml:trace contextRef="#ctx0" brushRef="#br0" timeOffset="1062.63">14784 8930 0,'0'-33'15,"-33"33"17,33-33-1,0-1 0,-34 34 0,34 67 1,67 131-1,-1 67 16,33-133-16,0-231 0,-33-199 1,-66 67-1,0 164 0</inkml:trace>
  <inkml:trace contextRef="#ctx0" brushRef="#br0" timeOffset="5126.6">16272 9360 0,'0'0'0,"-33"0"93,66 0 17,0 0-79,0 0-15,0 0-16,0 0 15,66-33 1,-32 33-1,-34 0-15,66 0 16,-66 0 0,66 0-16,33 0 15,34 0 17,32 0-17,-165 0-15,133 33 16,-133-33-16,33 0 0,132 0 15,34 0 1,32 33 0,-32-33-1,-34 33 1,-132-33-16,67 0 16,-67 0-16,-33 0 0,99 33 15,34-33 1,-67 0-1,-33 0 1,-33-33 0,0 33-1,-33-33 1,-33 33 0,-33-66-1,-66-1 1,-1 34-1,67 0 1,99 33 15,33 33-15,34-33 0,32 33-1,-33-33 1,-66 33-16,33 1 15,-33-34 1,1 66-16,-34 0 16,-67 33 15,-65 0-15,-66 1-1,132-100-15,-67 33 0</inkml:trace>
  <inkml:trace contextRef="#ctx0" brushRef="#br0" timeOffset="6064.16">12138 9459 0,'-33'0'63,"0"0"-63,0 0 16,33 33-16,-34-33 15,-98 0 1,0 0-1,66 0-15,-100 33 16,100-33-16,-99 0 16,-133 0-1,-66 33 1,-32-33 0,296 0-16,-197 33 15,231-33-15,-1 0 16,-65 0-16,33 0 15,66 0 1,66 0 15</inkml:trace>
  <inkml:trace contextRef="#ctx0" brushRef="#br0" timeOffset="6517.56">10253 9194 0,'-33'0'16,"-1"0"-1,1 0-15,-33 0 16,33 0 0,-99 33-1,99-33-15,-66 33 16,-67 34 0,-32-1-1,65 33 1,100-99-16,-33 99 15,66-66-15,0 0 16,66 67 0,100-34-1,98 0 1,34-33 0,-232-33-16,232 0 15,-232 0-15,66 33 16,-66-33-1</inkml:trace>
  <inkml:trace contextRef="#ctx0" brushRef="#br0" timeOffset="19977.55">2282 5821 0,'0'-33'94,"0"0"-78,33 33-16,0-33 15,0 0 1,33-34-1,1 1 1,65 0 0,-99 66-16,66-66 15,0 66 1,34-33 0,65 0-1,1 66 1,-34 33-1,33 0 1,-165-33-16,100 33 16,-34-33-16,33 34 15,-33-1 1,1-33 0,-34-33-1,-33-33 1,0 33-16,0-33 15,0 0 1,33 0-16,0-34 16,67-32-1,32 33 1,0 33 15,-98 33-31,98-33 16,-132 33-16,99 33 15,34 0 1,-34 33 0,-33-33-1,0-33 1,-33 0 0,34-33-1,32 0 1,0 0-1,1 0 1,32 66 0,-132-33-16,165 33 15,-131 0 1,98 0-16,66 33 31,1-33-15,33 34-1,-67-34 1,-132-33-16,133 0 16,-166 0-16,99 0 15,33-33 1,-32 0 0,-34-34-1,-66 67-15,-33-66 16,0 33-16,-66-33 15,-133 0 1,-32 0 0,132 33-1,99 66 1,198 0 31,166 33-16,33 0 0,-364-66-31,99 132 32,-132-99-17,-132 100 1,-331 131 15,397-231-31,-166 100 31,199-100-15</inkml:trace>
  <inkml:trace contextRef="#ctx0" brushRef="#br0" timeOffset="23104.07">30096 5821 0,'0'0'0,"-33"0"15,0 0 1,0 0 15,0-33 0,-33 33 1,-99-66 15,98 33-32,34 33-15,-33-34 16,33 34-16,0 0 15,-66 34 1,33-1 0,-34 0-1,67 0-15,-66 0 16,66-33-16,33 33 0,-99 0 16,0-33-1,33 33 1,-34-33-1,34-33 1,33 33 0,-33-33-16,66 0 15,-33 33-15,-33-66 16,0 0 0,-34-1-1,-32-32 1,0 66-1,99 0-15,-67 33 16,1-33-16,-33 33 16,-33 0-1,-1 33 1,34 33 0,33 0-1,66-33-15,-33 0 16,-1 1-1,1-34-15,0 33 16,-66-66 0,-1 33-1,1-34 17,99 34-32,-132-33 15,132 33-15,-100-33 16,-32 33-1,33-33 1,-1 0 0,67-33-1,33 66-15,-33-66 16,66 33 0,-33 0-16,0-33 15,0 33 1,0-1-1,0 34-15,0 0 16,0 0-16,-1 0 16,-32 34-16,-33-3044 15,-66 6119 17,32-3043-17,1 0 1,66-33-1,0-33 1,0 0 0,-33 0-1,-1 0 1,-32-33 0,99 0-16,-33 0 15,33 33-15,0-33 16,-67 0-16,34-33 15,0 33 1,33 33 0,33-34-1,0 1 17,0 0-17,-33 33 1,-33-33-1,0 0 1,0 0 0,32 0-16,-65 33 15,66 0-15,0 0 0,-33 0 16,-33 0 0,132 0 30,0-33-30,0 33-16,66-33 16,0 0 15,34 0-15,-34 0-1,-33 0 1,-33 33-1,-33-33 32,-33 33-31,33 33-16,-66-33 16,33 33-16,-133 0 15,133-33-15,-99 66 16,-66-33-1,32 33 1,67 0 0,33 0 15,66 1-15,33 32-1,99 0 1,67 0-1,65 0 1,-198-66-16,34 1 16,-67-1-16,0-33 0,0 33 15,0 0 1,0 0 0</inkml:trace>
  <inkml:trace contextRef="#ctx0" brushRef="#br0" timeOffset="43589.29">5027 3836 0,'0'-33'32,"-33"33"14,33 33 1,-33-33-47,0 0 16,33 34-16,-33-1 16,0 0-1,0 66 1,33-66-16,0 33 15,0 0 1,0 33 0,0 1-1,0-1 1,66-66 0,0-33-1,-33-33-15,33 0 16,0 0-16,0-33 15,1-67 1,-67 34 0,0 66-1,0 66 1,0 0 0,33 33-1,33 34 1,0-1-1,33-33 1,0-66 15,-66 0-31,67-66 16,-67 33-16,-33 0 0,66-34 16,0-98-1,-66 0 1,-33 132-16,-33-100 15,33 133-15,-33-33 16,33 0 0,33 66-1</inkml:trace>
  <inkml:trace contextRef="#ctx0" brushRef="#br0" timeOffset="44402.11">6185 4399 0,'0'33'94,"0"0"-78,0 0-1,33 66 1,0 33-1,0-32 1,0 32 0,0-66-1,-33-33-15,0 0 16,0-66 15,0 0-31,-33-33 16,0-66-1,0-1 1,0 100 0,0-99-1,33 99-15,0-66 16,0-1 0,33 34-1,0 33 1,0 0-1,33 66 1,0 33 0,-66 34-1,0-1 1,-66-33 0,-33 0-1,66-33 1</inkml:trace>
  <inkml:trace contextRef="#ctx0" brushRef="#br0" timeOffset="44996.21">6515 4200 0,'0'-33'0,"0"66"78,0 0-78,0 0 16,33 67-1,1 32 1,-34 0 0,0-33-1,0-32 1,0-100 15,0-34-15,0 1-1,66 0 1,-33 33 0,0 33-1,33 33 1,-33 33-1,0 0 1,-33 1 15,33-1-15,0-66-16,0 0 16,0 0-16</inkml:trace>
  <inkml:trace contextRef="#ctx0" brushRef="#br0" timeOffset="46777.27">27054 3307 0,'0'0'0,"0"-33"125,-33 33-109,33 33 31,-33-33-32,-133 199 17,133-67-1,165-165 0,-32-33 0,-100 165 1,198 0-1,166-198 16,-331 99-47,99-231 31,-132 197-31,-66-131 31,-33 132 0,99 66-31</inkml:trace>
  <inkml:trace contextRef="#ctx0" brushRef="#br0" timeOffset="47433.77">27847 3870 0,'0'0'0,"0"-34"16,0 68 31,0-1-31,0 264-1,0 34 32,0-298-47,33 66 31,-33-132-31,0-132 32,-33-232-1,33 364-31,67-199 31,-34 232-31,132 0 31,-132 33-15,-33 1-16,-165 32 31,99-33-15,-34-33-1,34 33 1</inkml:trace>
  <inkml:trace contextRef="#ctx0" brushRef="#br0" timeOffset="47825.08">28277 3638 0,'0'0'0,"0"-33"15,0 0-15,0 66 47,0 0-47,0 132 31,0-132-31,0 166 16,0-166-16,0 99 16,0-33-1,0-65 1,0-68 0,33-32-1,0 33-15,34-66 16,-34 99-16,33-33 15,0 33 1,-66 33 0,33 132-1</inkml:trace>
  <inkml:trace contextRef="#ctx0" brushRef="#br0" timeOffset="49513.23">14321 5854 0,'-33'0'16,"-1"0"-16,34-33 15,-33 33 1,0 0 0,0 0 15,0 0-15,0-33-1,66 33 32,0 0-47,0 0 16,0 0-16,133-33 15,-133 33-15,132 0 32,-132 0-17,100-33-15,98-3010 16,-33 6086-1,34-3076 17,33-1-17,-232 34-15,198-33 16,-165 33-16,34-33 16,-1 33-1</inkml:trace>
  <inkml:trace contextRef="#ctx0" brushRef="#br0" timeOffset="50576.06">14552 7309 0,'-33'0'32,"0"0"-17,33 33-15,-33-33 0,0 33 16,0-33 0,33 33-16,0 0 31,33 0 0,0-33-15,99 0-1,-66 0-15,100 0 16,-100-33-16,33 33 0,99-33 16,67 33-1,0-33 1,-133 33-1,-66 0 1,-33 0 0,-66 0-1,-66 33 1,-100-33 0,-65 33-1,-1 0 16,199-33-31,-99 34 16,99-1-16,33-33 0,-1 0 16,68 0-1,-1 0 1,165 0 0,67 0-1,-166 0-15,232-33 16,-265-1-16,132 34 15,67-33 1,-100 33 0,-99 0-1,-66-33 1</inkml:trace>
  <inkml:trace contextRef="#ctx0" brushRef="#br0" timeOffset="51983.24">14453 5523 0,'0'0'16,"-33"0"-16,0 0 16,0 0 30,0 33-30,0 0 0,33 0-1,33-33 1,0 0-16,0 0 0,132 0 16,-132 0-1,133-33-15,98 0 31,34 33-15,-34-33 0,-198 0-16,67 33 15,-100 0-15,-66 0 47,0 0-47,-133 33 16,-131 0-1,197-33-15,-296 66 16,296-66-16,-164 33 16,-1 1-1,199-34 1,99 0 15,33 0-31,-33 0 16,166-34-1,-100 1-15,133 33 16,98-66 0,34 66-1,-33 0 1,-100-33 0,-165 33-16,34 0 15,-133 0 1,-67 33-1,-131-33 1,-100 33 0,-33 0-1,298-33-15,-265 0 16,265 33 0,-66-33-16,66 0 15,165 0 16,133 0-15,65-33 0,-231 33-16,232-33 15,-199 33-15,100 0 16,-34 0 0,-66 0-1,-132 0 1,-99 33-1,99-33-15,-331 33 16,232-33-16,-232 34 16,-99-1-1,198 0 1,265 0 0,33-33-1,100-33-15,-67 33 16,0 0-16,199 0 15,98-33 1,1 0 0,-66 33-1,-100 0 1,-198 33 0,-33-33-16,-33 0 0</inkml:trace>
  <inkml:trace contextRef="#ctx0" brushRef="#br0" timeOffset="58688.86">15313 7309 0,'0'-33'32,"-33"66"61,33 0-77,-33-33 0,33 33-16,0 0 15,0 0-15,0 0 16,33-33-1,0-33 1,0 0 0,-33-33-1,0 33 1,-66 33 0,-34 33-1,67 0 1,33 0-1,33-33 1,34-33 0,-1 0 15,-33 33-15,-33-33-1,-33 66 1,-33-33-1,33 0-15,-1 33 16,68-66 15,-1 33-15,0 0-16,-33-33 31,0 66 0,0-66 16,33 33-31,-33-33 0,33 0-1,-33 0 1,-33 33-1,-66 66 1,65 0 0,34-33-1,34-33 1,32-33 0,0-33-1,-66 33 1,0-33-1,-66 66 1,0 33 0,-1 33 15,67-33-15,33-33-1,34 0 1,-34 0-16,33-33 15,-66 0-15,0 0 16,-33 0 0,0 33-1,-33 0 1,-1 33 0,34 33-1,33-33 1,66-33-1,1-33 1,-34 0 0,0 0 15,-66 0-15,0 0-1,0 66 1,-1 33-1,34-33 1,0 0 0,0 0-16,67-33 15,-34 0-15,0-33 16,0 0 0,-33 0-1,0 0 1,-66 33-1,33 0-15,-34 66 16,34-66 0,33 33-16,33 0 15,1-33 17,65-33-17,-33 0 1,-66 0-16,0 0 15,0 0 1,-66 33 0,33 33-1</inkml:trace>
  <inkml:trace contextRef="#ctx0" brushRef="#br0" timeOffset="68097">15478 5920 0,'0'-33'16,"0"0"31,0 0-16,-33 66 31,0 0-46,33 0 0,-33-33-1,33 33 1,0-66 31,0 0-32,33 33-15,0-66 16,-33 33 0,33 33-1,0 0 17,-33 33-17,33-33 1,-33 33-16,33 0 15,0-33-15,0 33 16,-33 0 0,34 0-1,-1-33 1</inkml:trace>
  <inkml:trace contextRef="#ctx0" brushRef="#br0" timeOffset="69175.49">15610 5920 0,'-33'0'15,"33"-33"1,-33 33 0,33 33 46,0 0-31,0 0-15,0 0 0,0 0-16,0 0 15,0 34 17,33-1-17,-33-33-15,33 33 16,-33-33-16,0 33 15,33 33 1,-33 1 0,34-34-1,-34 33 1,0-33 0,0 0-1,0 0 1,0-33-1,0 34 1,0-34-16,0 0 16,0 0-1,0 0 1,33 33 0,-33 0-1,0 0 1,0 0-1,0-32 1,-33-68 31,33 1-31,-34 33-16,1-33 15,33 0-15,-33 0 16,33-33-1,-33 66-15,33-66 16,0 33 15,0 66-15,0 0 0,33-33-1,-33 33-15,66 0 16,-32 0-16,-1 0 15,0 0 1,33-33 0,-66-33-1,33 0 1,-33-33 0,0 0-1,0 0 1,0 33-1,33 0 1,-33 0 0</inkml:trace>
  <inkml:trace contextRef="#ctx0" brushRef="#br0" timeOffset="70035.05">16007 6383 0,'0'-33'31,"-33"33"-31,33-33 16,-33 33 46,33 33-46,-33 0-1,33 0-15,-33 33 16,33 34 0,0-1-1,66-66 17,0-33-17,34-66 1,-1 0-1,-66-34 1,-33-2975 0,0 6084-1,0-2976 1,0 33 0,33 1-1,0-67-15,33 66 16,-33-66-1,0 0-15,66-33 16,-32-34 0,-34-32-1,-33 0 17,-33 99-32,-34-99 15,34 99-15,33-33 16,-33 33-1</inkml:trace>
  <inkml:trace contextRef="#ctx0" brushRef="#br0" timeOffset="70785.47">17165 6582 0,'-33'0'31,"0"0"-15,0 0 15,0 0-31,-1 33 16,-32 33-1,66 33 1,0-33-1,33 0 1,34-66 0,32-33-1,0-33 17,-66-33-17,-33 33 1,-33 33-16,-33 0 15,33 33-15,-66 0 16</inkml:trace>
  <inkml:trace contextRef="#ctx0" brushRef="#br0" timeOffset="88371.56">15114 10484 0,'-33'0'31,"33"-33"-31,0 66 110,-33-33-95,33 33-15,-33 0 16,33 66 0,0-65-16,0 65 15,0-66-15,0 0 0,0 99 16,0 1-1,33-1 1,-33-66 0,0-33 15,-33-33-15,0-33-1,-33-66 1,0 33-1,66-34 1,0 67 0,0 66-1,0 34 1,33 65 0,0-33-1,33 0 1,0-99-1,-33 0-15,33-33 16,-33-33 0,1 0-16,-1-33 31,-33-1-15,33 34-16</inkml:trace>
  <inkml:trace contextRef="#ctx0" brushRef="#br0" timeOffset="114509.3">12072 7541 0,'33'0'32,"-66"0"61,0 33-77,-1-33-16,1 0 16,-33 0-1,0 0 1,33 0-1,0 0-15,0 0 16,33-33-16,-66 33 16,-33 0-1,-34 0 1,-65 0 0,32-33-1,133 33-15,-99 0 16,99 0-16,0 0 0,-99 0 15,-34-34 1,1 34 0,-67 0-1,-32 0 1,32 0 0,199 0-16,-132 0 15,132 0 1,-66 0-16,-1-33 15,1 33 17,66 0-17,33-33 32</inkml:trace>
  <inkml:trace contextRef="#ctx0" brushRef="#br0" timeOffset="114947.1">9757 6912 0,'0'-33'0,"-34"33"31,1 0-15,-66 0-1,-66 66 1,-34 34 0,1 32-1,132-99-15,-67 132 16,133-132-16,-66 67 15,99 32 1,67-33 0,164 0-1,133-66 1,-298 0-16,298-33 16,-298 0-1,166 0-15,33 0 16,-133 34-1,-132-34 17</inkml:trace>
  <inkml:trace contextRef="#ctx0" brushRef="#br0" timeOffset="-197308.35">22457 14288 0,'-34'-34'31,"34"1"63,0 0-47,-33 33-47,0 0 31,33 33-31,-66 0 31,33 67-15,33-34 0,0-33-16,0 0 15,33-33-15,33 0 16,34-33 0,-1 0-1,-66 0 1,-33 66-1,-33 66 1,33 33 0,99-66-1,0-66 1,67-66 0,-67-66-1,-66 99 1,33-99-1,-66 99-15,0-34 16,0 34 0</inkml:trace>
  <inkml:trace contextRef="#ctx0" brushRef="#br0" timeOffset="-196839.01">23316 14751 0,'-33'0'15,"33"33"1,0 0-16,0 132 16,0 33-1,0 1 16,0-34-15,0-132-16,0 33 16,0-99 15,0 0-31,-33-99 16,33 0-1,33-133 1,-33 199-16,100-99 15,-67 132-15,33 0 16,-33 33 0,-33 99-1,-33 33 1,-66-33 0,65-66-16,-65 33 15,99-32 1</inkml:trace>
  <inkml:trace contextRef="#ctx0" brushRef="#br0" timeOffset="-196479.06">23713 14850 0,'0'0'0,"33"-33"15,-33 0 1,0 66-1,0 0 1,-33 99 0,0-66-16,33 66 15,0-98-15,0 32 16,0-3043 0,33 6020 15,0-3076-31,33-33 31,-66 33-31,34 33 16,-34-34-16,0 68 15,0-1 1,0 33 0,33-33-1,33 0 1,-33-33-16</inkml:trace>
  <inkml:trace contextRef="#ctx0" brushRef="#br0" timeOffset="-196244.64">24540 14916 0,'-33'0'0,"0"0"15,66 0 17,0 0-17,66 0 1,166 33 15,-232-33-31</inkml:trace>
  <inkml:trace contextRef="#ctx0" brushRef="#br0" timeOffset="-196103.62">24672 15015 0,'-33'33'0,"0"-33"0,0 33 16,66-33 15,0 0-31,100 0 16,-100 0-1,66 0-15</inkml:trace>
  <inkml:trace contextRef="#ctx0" brushRef="#br0" timeOffset="-195040.41">26095 14585 0,'0'-33'0,"0"0"47,-34 33 15,1 0-46,-66 0 15,-66 198 0,132 67 16,33-232-47,297 33 31,-264-66-31,232-99 32,-232 66-1,-66 198 0,265-65 0,-199-100-31,231-166 32,-231 166-17,33-264 16,-132 65 1</inkml:trace>
  <inkml:trace contextRef="#ctx0" brushRef="#br0" timeOffset="-194774.79">27285 15081 0,'0'0'32,"-132"99"-32,99 34 31,66-133-31,-33 33 16,165-33-1,-132 0 1,67-166 15,-100 133-31,-166-132 31,100 165-31</inkml:trace>
  <inkml:trace contextRef="#ctx0" brushRef="#br0" timeOffset="-188335.56">28013 14817 0,'0'0'0,"-33"0"0,-33 0 31,99 0 16,99 0-32,-99 33-15,265-33 32,-265 0-17,165 0 17</inkml:trace>
  <inkml:trace contextRef="#ctx0" brushRef="#br0" timeOffset="-188101">28277 14618 0,'0'0'16,"-33"-33"-16,0 0 31,33 66-16,0 133 1,0-133 0,0 297 15,0-297-31,66 199 31,-33-166-31</inkml:trace>
  <inkml:trace contextRef="#ctx0" brushRef="#br0" timeOffset="-187709.93">29170 14784 0,'33'-33'0,"-66"66"0,66-100 0,-66-32 16,33 66-16,-33 33 15,33-33-15,-66 0 0,-66 33 16,66 99 0,33 67 15,33-133-31,66 132 16,-33-132-16,0 33 0,66 33 15,-66-32-15,133 131 16,-166-165-16,33 99 15,-66-32 1,-100-100 0,1-33-1,99-1-15,-33-65 16,66 66 0,33-33-16,66-33 15,33 33 1,-32 33-1,-67 33-15,0-33 16</inkml:trace>
  <inkml:trace contextRef="#ctx0" brushRef="#br0" timeOffset="-185458.35">22523 16040 0,'0'-33'0,"33"33"15,-33-33 1,0 0-1,0-33 1,0 33 0,-33 33-1,33 33 17,0 0-32,0 132 15,0 67 1,0-34-1,0-32 1,0-133 0,0 66-1,-33-99-15,33-33 16,-33 0 0,-1-33-1,1-33 1,0 65-1,33 68 1,66 32 0,1 0-1,65-33 1,-33-66 0,-33 0-1,-33 0-15,-33-33 16,0 32-1,0 1-15,0 0 16</inkml:trace>
  <inkml:trace contextRef="#ctx0" brushRef="#br0" timeOffset="-184614.19">21828 17363 0,'0'0'0,"-33"0"15,33-33 95,0 0-95,0 66 63,-33-33-62,33 33-16,-33 33 0,33 34 31,0 32-15,0-99-16,66 33 16,-33-66-16,66 0 15,34-66 1,-67 0-1,-33 0 1,-66 66 0,0 33-1,33 33 1,66 0 0,33-33-1,66-66 1,1-33-1,-100-66 1,-66 99-16,0-67 31,-33 67-31,0-66 16,-66 33 0,99 33-1,0 99-15</inkml:trace>
  <inkml:trace contextRef="#ctx0" brushRef="#br0" timeOffset="-183973.11">22886 17793 0,'0'-33'0,"0"0"47,34 33 0,-34 33-47,0 0 15,0 0-15,33 100 16,-33-1 0,33-33-1,-33 0 1,33-66-1,-33-66 17,0 0-17,-33-99 1,33-66 0,0-1-1,0 133-15,33-66 16,0 99-16,0-1 15,33 1 1,0 100 0,-66-1-1,-33 33 1,33-66-16,-99 99 16,66-132-16,0 66 15,0-66 1</inkml:trace>
  <inkml:trace contextRef="#ctx0" brushRef="#br0" timeOffset="-183518.99">23383 17595 0,'0'0'0,"0"-33"15,0 66 32,0 0-31,0 0-16,0 66 16,0 33-1,0 1 1,0-100-16,0 66 15,0-132 32,33 0-31,0-33 0,33 0-1,-33 33-15,0 33 16,0 0-16,-33 33 15,33 66 1,0 0 0,0-33-1,0-33 1</inkml:trace>
  <inkml:trace contextRef="#ctx0" brushRef="#br0" timeOffset="-183018.9">23945 17529 0,'33'0'109,"0"0"-93,0 0-16,165 0 31,-164 0-31,263 33 31,-264-33-31,0 0 31,-66-33 1</inkml:trace>
  <inkml:trace contextRef="#ctx0" brushRef="#br0" timeOffset="-182424.29">25235 17297 0,'0'-33'0,"33"33"32,-33-33-32,0 0 31,-66 0 0,-100 132 0,133 66 1,33-132-17,132 199 17,-132-199-32,199 199 31,-133-34 0,-66-165-31,-165 0 31,132-33-31,-100-66 32,166-132-1,0 198-31,166-133 31,-166 100-15,66 0-16</inkml:trace>
  <inkml:trace contextRef="#ctx0" brushRef="#br0" timeOffset="-181845.88">25962 17462 0,'0'-33'0,"33"33"47,0 0-32,133 0 1,98 0 31,-198 0-16,-99 0-15</inkml:trace>
  <inkml:trace contextRef="#ctx0" brushRef="#br0" timeOffset="-181642.81">26161 17595 0,'-66'33'16,"132"-66"-16,-99 66 31,66-33-31,165-33 31,67 33 16,-232 0-47,33 0 16</inkml:trace>
  <inkml:trace contextRef="#ctx0" brushRef="#br0" timeOffset="-178689.78">28410 17297 0,'0'-33'15,"0"0"1,0 0-1,0 0 17,-33 33 15,-1 0-32,-32 66-15,-66 0 16,66 33 15,33-33-15,66-66-16,33 34 15,-33-1-15,99-33 16,-32 0 0,-34 33-1,-66 33 1,33 0-1,0-33-15,99 0 16,-99-33-16,100 0 16,32-99-1,-33 0 1,-66-34 0,-66-32-1,-33 132-15,0-66 31,0 99-31,0 0 16,33 33-16</inkml:trace>
  <inkml:trace contextRef="#ctx0" brushRef="#br0" timeOffset="-178439.8">29402 17727 0,'-33'0'0,"66"0"0,-66 33 0,0 0 16,0-33-16,33 33 0,-33 0 16,33 0-16,33 1 15,0-34 1,66 33-16,66-66 16,-66-34-1,-99-32 1,-99 0 15,66 66-31,-132 33 16,132 0-16,0 0 0</inkml:trace>
  <inkml:trace contextRef="#ctx0" brushRef="#br0" timeOffset="-158176.85">20737 17595 0,'0'0'0,"-33"0"15,0 0 1,-34 0 0,34 0-16,0 0 15,33 33 32,66-33-31,67-33-1,-100 33-15,99-33 16,-99 33-16,0-33 0,66 33 16,1-33-1,-133 33 32,33 33-47,-67 0 16,34-33-1,-99 66 1,99-33-16,-33 0 16,0 33-1,66-33 1,66-33-1,132-33 1,-165 33-16,199-66 16,-199 66-16,33 0 15</inkml:trace>
  <inkml:trace contextRef="#ctx0" brushRef="#br0" timeOffset="-157004.56">18686 17462 0,'0'-33'0,"0"0"109,-33 33-93,0 0 15,0 33-16,0 0 1,-132 232 15,165-199-31,-34 199 32,233-232-1,-166-33-31,198-232 31,-197 199-31,-34 0 31,0 166 1,0-100-32,198 33 31,-165-66-16,232-133 1,-199-98 31,-66 165-47,-166-133 31</inkml:trace>
  <inkml:trace contextRef="#ctx0" brushRef="#br0" timeOffset="-156363.69">19513 18223 0,'0'-33'16,"0"0"-1,0 0 16,33 99 16,0 133-15,-99-1-1,66-132 0,132-66 0,100-66 1,-166 33-17</inkml:trace>
  <inkml:trace contextRef="#ctx0" brushRef="#br0" timeOffset="-155581.45">20141 18488 0,'-33'0'31,"33"-33"-31,-99 99 31,66 33 16,99-66-15,66-132-1,-132 0 0,-33 66 0,66 66 1,100 0-1,-67 66 16,-99-33-16,33-132 0,33 66-31,0-66 31,-33 33-31,0 66 32,66 0-1,33-66 0,-32 33 0,-1 0-15</inkml:trace>
  <inkml:trace contextRef="#ctx0" brushRef="#br0" timeOffset="-154627.77">22820 18554 0,'-33'0'0,"0"0"16,33 33 31,66-33-31,100 33-1,-100-33-15,165 33 16,-165-33-16,34 0 0,164 33 15,100-33 1,-66 33 0,-166-33-1,-132-33 17,-33 33-32,-99 0 15,-34 0 1,-98 0-1,-34 33 1,33 0 15,199 0-31,-66 0 16,99-33-16,0 0 0,-33 34 16,99-34-1,33 0 1,165 0-1,133 0 1,-265 0-16,166 0 16,-166 0-16,-33 0 0,166 0 15,-100 0 1,-99 0 0,-66 0-1</inkml:trace>
  <inkml:trace contextRef="#ctx0" brushRef="#br0" timeOffset="-135291.41">6284 13229 0,'0'-33'0,"0"-33"32,33 0-17,-33 0 1,0 33 0,0 0-1,0-1 1,-33 68-1,-33-1 1,66 0-16,-66 0 16,66 0-16,0 0 15,33-33 17,0 0-17,0 66 1,0-33-16,-33 66 15,33-66 1,-33 0-16,66 34 16,66-34-1,1-99 1,32-34 0,-99 1-1,-33 66-15,-33-66 16,0 33-16,0 0 15,-33 32 1,0 1 0,66 33-1</inkml:trace>
  <inkml:trace contextRef="#ctx0" brushRef="#br0" timeOffset="-134994.23">7309 12965 0,'-33'0'16,"33"33"31,0 0-47,33 33 15,0 66 1,-33-99-16,33 100 16,-33-100-16,33 33 15,0 0 1,-33-33 0,33-33-1,-33-33 1</inkml:trace>
  <inkml:trace contextRef="#ctx0" brushRef="#br0" timeOffset="-134337.28">6978 12998 0,'0'-33'16,"0"66"15,0 0-15,33 0-1,1 66 1,32 33-1,-33-99-15,66 34 16,-66-67 0,33 0-16,66-67 15,1-32 1,-1-66 0,-66 33-1,-33 98-15,-33-98 16,0 66-1,0 0-15,-66-33 32,33 32-17,33 34 1,-33 0 0,33 66 30,-33-33-46,33 33 16</inkml:trace>
  <inkml:trace contextRef="#ctx0" brushRef="#br0" timeOffset="-133758.7">8037 12998 0,'0'-33'15,"0"66"32,0 0 47,0 0-94,0 0 16,0 0-16,0 0 0,33 66 15,-33-66-15,33 0 16,-33 133-16,66-1 15,-33-66 17,-33-66-17,0-99 1,0 33-16,0-66 16,33 33-16,-33-100 15,66 1 1,0 33-1,1 99 1,-34 66 0,-33 0-16,-33 33 15,33-33-15,-33 0 0,-34 99 16,1-32 0,33-67-1</inkml:trace>
  <inkml:trace contextRef="#ctx0" brushRef="#br0" timeOffset="-133399.09">8467 12998 0,'0'0'0,"0"-33"16,0 66 15,33 0-15,-33 0-16,0 99 15,0-99-15,33 33 16,-33 0 0,33-32-1,0-68 1,33-32 0,0 33-1,0 33 1,-33 66-1,1 34 17,-1-34-17,0-66 1,0 0-16,0 0 0</inkml:trace>
  <inkml:trace contextRef="#ctx0" brushRef="#br0" timeOffset="-133039.83">9293 12932 0,'34'0'78,"-34"33"-78,33-33 16,99-33-1,33-1 1,1 1 0,-34 33-1,-99-33-15,0 33 16</inkml:trace>
  <inkml:trace contextRef="#ctx0" brushRef="#br0" timeOffset="-132507.46">10782 12237 0,'-33'0'16,"33"-33"0,-33 33-16,0 0 15,-1-3010 1,-32 6086 0,33-6053-1,33 6119 1,0-6052-1,0 5986-15,0-2944 32,33-132-32,0 99 15,67 1 1,-1-1 0,-66 0-1,-33-33 1,0-33-16,-66 0 15,33-33-15,-67-33 16,34 0 0,66-66-1,66 0 1,-32 66-16,98-100 16,-99 100-1,0 0-15</inkml:trace>
  <inkml:trace contextRef="#ctx0" brushRef="#br0" timeOffset="-131476.04">10914 11972 0,'-33'0'15,"0"0"1,0 0 15,-66 33-15,-1 34-1,34 32 1,33-66-16,0 33 16,33-33-16,0 33 15,0 67 1,66-34-1,0 0 1,1 33 0,-34-99-16,33 199 31,-66-199-31,-33 33 31,-100-33 0</inkml:trace>
  <inkml:trace contextRef="#ctx0" brushRef="#br0" timeOffset="-131163.8">7574 14585 0,'0'0'0,"0"-33"15</inkml:trace>
  <inkml:trace contextRef="#ctx0" brushRef="#br0" timeOffset="-130850.32">7673 14387 0,'-66'0'16,"-166"66"15,365-66 1,594-199-1,-595 166-16,828-165 17,-861 198-32,364-99 31,-430 99 0,-66 0-31</inkml:trace>
  <inkml:trace contextRef="#ctx0" brushRef="#br0" timeOffset="-130584.54">7673 14684 0,'0'0'0,"-99"100"15,132-100 1,364-67-1,595-230 32,-860 264-47,860-199 32,-926 199-32,199-33 31,-430 99 0</inkml:trace>
  <inkml:trace contextRef="#ctx0" brushRef="#br0" timeOffset="-110736.8">25896 16966 0,'0'-33'15,"0"0"1,0 0-1,-33 33 1,33-33 0,-33 33 15,0 0-15,0-33-1,0 0 1,-66-33-1,-1 0 1,67 33 0,-66 0-1,33-1-15,-66-32 16,-34-33 0,1 33-1,33 0 1,-265-66 15,198 98-15,-297-98 15,99 66 0,364 66-31,-397-66 31,364 66-15,-430-66 0,0 66 31,430 0-47,-364 33 31,364 0-31,-364 33 31,0 33 0,364-66-31,-298 133 32,331-166-32,-331 165 31,-66 33 0,364-164-15,-298 197 15,331-198-31,-199 199 31,-32 98 0,99 34 1,32-66-1,133-67 0,66-65 0,67 32 16,-133-165-47,231 166 32,-198-166-32,265 99 31,132-33 0,-364-66-31,397 33 31,-397-32-31,463-1 32,67 0-1,230-33 16,-263 0-16,98-66 0,34 66 0,-67 0 1,0-34-1,-561 34-31,429-99 31,-463 66-15,298-132-1,-166-133 32,-99-66-15,-33-33-1,-33 364-31,-33-297 31,0 297-31,-199-232 31,-98 33 1,297 199-17</inkml:trace>
  <inkml:trace contextRef="#ctx0" brushRef="#br0" timeOffset="-110096.37">25135 17926 0,'-33'0'0,"33"-34"16,33 34 0,34 67 15,363 65 0,-364-99-31,628 165 31,-628-165-31,397 1 32,-430-101-17,-33 34-15,-66-33 16,-33 0-16,-33-33 16,33 66 15,198 66-16,99 66 1,-165-66 0,133 99-1,-133-99-15,0 34 16,-132-1 0,-100-66-1,-99-33 1,34-33-1</inkml:trace>
  <inkml:trace contextRef="#ctx0" brushRef="#br0" timeOffset="-97447.54">16107 9260 0,'0'33'0,"0"1"62,33-34-15,66 33-16,99-33 1,-165-33-32,265-1 31,-232 34-31,265-66 31,132 33 0,-397 0-31,397 0 32,-430 33-17,430 0 1,66 0 31,-463 0-47,464 33 31,-497-33-31,330 0 31,-296 0-31,164-33 31,-198 33-31,0-33 32,-66 0-1,0 33-31,-99-33 31,99 0-15,-265-33 15,0 33 0,265 0-31,0 33 32,66 0-17,100 0 1,230 0 15,-296 33-31,263 33 31,-330-33-15,67 165 0,-398 133 30,232-298-46,-497 132 32</inkml:trace>
  <inkml:trace contextRef="#ctx0" brushRef="#br0" timeOffset="-96354.03">7706 4299 0</inkml:trace>
  <inkml:trace contextRef="#ctx0" brushRef="#br0" timeOffset="-95682.31">7706 4333 0,'-33'0'188,"66"0"15,0 0-187,0 0-16,33-34 15,67 1 1,-34 0-1,33 0 1,-66 33 0,-33-33-16,-33 66 62</inkml:trace>
  <inkml:trace contextRef="#ctx0" brushRef="#br0" timeOffset="-94135.57">8797 3903 0,'0'-33'250,"33"33"-235,1 0 1,-1-34-1,0 34-15,0-33 16,33 33 0,-33 0-1,0 0 17,-33 33-17,33 34 1,-33-1-1,-33 33 1,0 33 0,0-99-16,-33 100 15,33-100-15,0 33 16,-34 0 0,67-33-1,0 0 1,34-66 15,-1 33-31,66-33 16,66 0-1,1-33 17,-34 33-17,-66 33 1,-66-33-1</inkml:trace>
  <inkml:trace contextRef="#ctx0" brushRef="#br0" timeOffset="-93509.99">9823 3803 0,'0'0'0,"0"-33"0,0 0 15,0 0 1,0 0 0,0 0-1,0 0 1,-33 33 0,33 33-1,-33 0 1,-1 0-16,1 33 15,33-33 1,0 34-16,0-1 16,33 0 15,34 0-15,32 0-1,-66-33-15,66 33 16,-66-33-16,33 34 15,34-1 1,-67 33 0,-33-33-1,0-33 1,-33 0-16,-34-33 16,34 0-16,-33 0 15,0-33 1,66-66-1,0 33 1,0-67 0,33 100-1,33-66 1,-33 99-16,33-66 16,-32 66-16</inkml:trace>
  <inkml:trace contextRef="#ctx0" brushRef="#br0" timeOffset="-71548.96">19711 5755 0,'0'-33'0,"0"0"32,0-1-1,0 1 0,0 0 0,-66 0 1,33 33-32,-99-33 31,99 0-15,-33 33-1,-67 99 32,100-99-47,-132 133 31,165-100-31,-198 66 32,-34-99-1,199 0-31,-165-66 31,164 66-31,34-33 31</inkml:trace>
  <inkml:trace contextRef="#ctx0" brushRef="#br0" timeOffset="-71329.96">18389 5556 0,'0'0'0,"-67"-33"16,34 33-16,0 33 15,0 0 1,0-33-16,-66 100 16,66-67-16,-66 33 15,32 66 1,34-33-1,66-66-15</inkml:trace>
  <inkml:trace contextRef="#ctx0" brushRef="#br0" timeOffset="-69031.9">15214 8202 0,'-34'0'16,"34"-33"93,0 66-93,34 0-1,-34 0 1,33 0-16,33 199 16,0 198-1,33 99 1,-33 99-1,33-32 1,-99-431-16,67 232 16,-67-265-16,33 0 15,0 166-15,-33-66 16,-33-166 0,-33-132-1,-34-100 16,67 133-31,-33-132 16,33 132-16,33 0 0,-33 0 16,33 66-1,33 33 1,66 66 0,67-66-1,-133-33-15,99-66 16,-33 33-16,34-99 15,-34-33 1,-66-1 0,-99-32-1,0 99 1</inkml:trace>
  <inkml:trace contextRef="#ctx0" brushRef="#br0" timeOffset="-67922.15">13527 13791 0,'0'0'16,"0"-33"-16,0 0 16,0-33-1,-33 33 1,33 66 0,66 132-1,0 67 1,33 0-1,0-67 1,1-66 0,-1-132-1,-66 0-15,33-165 16,-33 131 0,0-164-16,0-100 31,-33 67-16,0 98 1,33 133-16,1 33 16,32 0-1</inkml:trace>
  <inkml:trace contextRef="#ctx0" brushRef="#br0" timeOffset="-67108.72">14618 14883 0,'0'0'0,"0"33"0,0-66 62,0 0-46,-33 33-16,33-33 16,-33-67-1,33 34 1,33-33-1,33 66 1,0 66 0,-66 0-16,67 33 15,-34-33 1,0 67-16,0-1 16,33-99 15,0-33-16,33-66 1,-99 65-16,0-65 16,0 33-16,0 33 15,0 0 1,-33 33 0,33 66-1,0 33 1,33-33-1,67-66 1,-1-33 0,0-33-1,-66 0 1,-33 0 0,-33 66 15,-66 33-16,33 99 1,66-32 0,0-34-1,66-33 1,-33 0-16,66-66 16,-66 33-16,99-33 31,-99 0-31</inkml:trace>
  <inkml:trace contextRef="#ctx0" brushRef="#br0" timeOffset="-66874.01">15908 14056 0,'0'0'0,"-33"0"0,0 0 15,33-33-15,-33 33 16,66 0 15,0 0-15,33-33-1,-33 33-15,100-33 16,-100 0-16,66 0 16,0-34-1,-66 34 1</inkml:trace>
  <inkml:trace contextRef="#ctx0" brushRef="#br0" timeOffset="-66701.53">15941 14056 0,'0'0'0,"0"33"0,0 0 16,33-33 15,0 0-31,67 0 16,98-3109-1,-99 6119 1</inkml:trace>
  <inkml:trace contextRef="#ctx0" brushRef="#br0" timeOffset="-66529.67">16900 12998 0,'0'-33'0,"0"0"16</inkml:trace>
  <inkml:trace contextRef="#ctx0" brushRef="#br0" timeOffset="-66185.32">17066 13990 0,'33'-66'15,"132"-133"17,33 133-1,-164 66-31,98 99 31,-132-66-15,66 0 15,-33-66-15</inkml:trace>
  <inkml:trace contextRef="#ctx0" brushRef="#br0" timeOffset="-65685.58">16966 13461 0,'0'0'0,"-33"0"0,0 0 0,0 0 16,0 0-16,66 0 47,66 0-32,166-100 32,-166 67-16</inkml:trace>
  <inkml:trace contextRef="#ctx0" brushRef="#br0" timeOffset="-65294.42">17066 13031 0,'-33'0'16,"66"0"-16,-66-33 0,-1 0 15,34 0 1,0-1-1,0 68 17,0-1-32,34 198 31,-1 265 0,-33-430-31,-33 298 31,33-331-31,0 33 32,0-99-1</inkml:trace>
  <inkml:trace contextRef="#ctx0" brushRef="#br0" timeOffset="-64716.4">17892 12932 0,'0'-34'16,"0"68"15,34-1-15,32 132-1,0 33 1,0 67 0,-66-232-16,33 199 15,-33-199 1,0 66-16,33-33 16,-33-33-1,0-66 16,0-66-31</inkml:trace>
  <inkml:trace contextRef="#ctx0" brushRef="#br0" timeOffset="-64419.08">18455 13229 0,'0'0'0,"0"-33"0,33 33 0,-33-33 15,-33 33 16,-33 33-15,-1 66 0,1 1-1,99-34 1,33 33 0,-32-99-16,98 33 15,-99 0 1,99-33-1,34 0 1,-1 0 0,-66 0-1,-66 0-15</inkml:trace>
  <inkml:trace contextRef="#ctx0" brushRef="#br0" timeOffset="-64122.15">17396 14717 0,'-33'34'0,"66"-68"0,-99 68 16,66-1-16,0-66 15,33 33-15,100-34 31,-100 1-31,132 0 16,-99 0-16,0 33 0,166-66 16,99 0-1,-67-33 1,-99 66 0,-98 0-1</inkml:trace>
  <inkml:trace contextRef="#ctx0" brushRef="#br0" timeOffset="-63512.72">18025 14817 0,'-33'0'0,"66"0"0,-66 33 15,33 0 1,33 0-1,-33 33 1,66 99 0,-33 34-1,-33-166-15,33 132 16,0-132-16,-33 67 16,33-34-1,-33-99 1,0-67-1,0-65 1,0 99-16,0-166 16,0 166-1,0-66-15,33 0 16,-33 165 15,33 33-31,33 66 31,-66-99-31,67 100 16,-34-100-16,-33 0 16,66-33-1,0-66 1,0-34 0,-33 34-16,33-33 15,-66 66-15,33 0 0,34-66 16,-34 66-1,33 132 1,0 99 0,-33 1-1,0-166-15,0 99 16,0-99-16,0 33 16,33 33-16,34 1 15</inkml:trace>
  <inkml:trace contextRef="#ctx0" brushRef="#br0" timeOffset="-63309.5">19811 12634 0,'33'0'0</inkml:trace>
  <inkml:trace contextRef="#ctx0" brushRef="#br0" timeOffset="-62621.13">19910 12369 0,'33'-33'0,"-33"0"16,0 0-1,0-66 1,-66 66 0,-33-33-1,-67-1 1,-65 1 0,-67 0-1,199 66-15,-265-33 16,265 0-16,-199 33 15,-198 0 1,-33 33 0,-66 66-1,-1 100 1,464-133-16,-430 298 16,396-265-1,-230 265-15,-1 132 31,132 33-15,67 0 0,131-99-1,67-331-15,100 265 16,-34-265-16,132 133 16,199 32-1,132-65 1,133-67-1,65 0 1,-528-98-16,595 32 16,-596-66-16,364 33 15,199-99 1,-33-100 0,-67-131-1,-496 197 1,398-363-1,-431 331-15,166-298 16,32-198 0,-197-67-1,-233 34 1,-197 132 0,197 396-16,-429-231 15,397 298-15,-33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255D11-08B9-4DDB-AA55-DE782830EE4C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4597F6-7170-4964-A431-81CD32C3782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140903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2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2, Lecture 11 (S2,L11): </a:t>
            </a:r>
          </a:p>
          <a:p>
            <a:pPr algn="ctr"/>
            <a:r>
              <a:rPr lang="en-US" sz="3600" b="1" dirty="0"/>
              <a:t>Effusion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2" y="91654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90830" y="1594984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0830" y="1594984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35114" y="2588049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14" y="2588049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15319" y="587060"/>
            <a:ext cx="70104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715319" y="4440893"/>
          <a:ext cx="6632697" cy="77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84320" imgH="444240" progId="Equation.DSMT4">
                  <p:embed/>
                </p:oleObj>
              </mc:Choice>
              <mc:Fallback>
                <p:oleObj name="Equation" r:id="rId7" imgW="378432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5319" y="4440893"/>
                        <a:ext cx="6632697" cy="77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15319" y="5448753"/>
          <a:ext cx="65452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444240" progId="Equation.DSMT4">
                  <p:embed/>
                </p:oleObj>
              </mc:Choice>
              <mc:Fallback>
                <p:oleObj name="Equation" r:id="rId9" imgW="373356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319" y="5448753"/>
                        <a:ext cx="65452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1132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53012" y="0"/>
            <a:ext cx="90991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o maintain 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0867"/>
              </p:ext>
            </p:extLst>
          </p:nvPr>
        </p:nvGraphicFramePr>
        <p:xfrm>
          <a:off x="5335588" y="3108325"/>
          <a:ext cx="1771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5588" y="3108325"/>
                        <a:ext cx="1771650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18590"/>
              </p:ext>
            </p:extLst>
          </p:nvPr>
        </p:nvGraphicFramePr>
        <p:xfrm>
          <a:off x="33338" y="4191000"/>
          <a:ext cx="12155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33960" imgH="203040" progId="Equation.DSMT4">
                  <p:embed/>
                </p:oleObj>
              </mc:Choice>
              <mc:Fallback>
                <p:oleObj name="Equation" r:id="rId9" imgW="693396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4191000"/>
                        <a:ext cx="121554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48586" y="4672205"/>
            <a:ext cx="1074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nsures little or no collisions near the opening hence the equilibrium is maintained</a:t>
            </a:r>
            <a:endParaRPr lang="en-IN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52006"/>
              </p:ext>
            </p:extLst>
          </p:nvPr>
        </p:nvGraphicFramePr>
        <p:xfrm>
          <a:off x="5763027" y="5486400"/>
          <a:ext cx="87589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634680" progId="Equation.DSMT4">
                  <p:embed/>
                </p:oleObj>
              </mc:Choice>
              <mc:Fallback>
                <p:oleObj name="Equation" r:id="rId11" imgW="4698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027" y="5486400"/>
                        <a:ext cx="87589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3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1714"/>
              </p:ext>
            </p:extLst>
          </p:nvPr>
        </p:nvGraphicFramePr>
        <p:xfrm>
          <a:off x="1553012" y="2495231"/>
          <a:ext cx="1740859" cy="235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634680" progId="Equation.DSMT4">
                  <p:embed/>
                </p:oleObj>
              </mc:Choice>
              <mc:Fallback>
                <p:oleObj name="Equation" r:id="rId7" imgW="4698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012" y="2495231"/>
                        <a:ext cx="1740859" cy="235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61778" y="3329371"/>
            <a:ext cx="60912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Equilibrium is not disturbed</a:t>
            </a:r>
            <a:endParaRPr lang="en-IN" sz="4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80571" y="4929609"/>
            <a:ext cx="10804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Under the above condition escape of molecules through hole is called  as EFFUSION</a:t>
            </a:r>
            <a:endParaRPr lang="en-IN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512947" y="5467189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R</a:t>
            </a:r>
            <a:endParaRPr lang="en-IN" b="1" dirty="0"/>
          </a:p>
        </p:txBody>
      </p:sp>
      <p:sp>
        <p:nvSpPr>
          <p:cNvPr id="13" name="Rectangle 12"/>
          <p:cNvSpPr/>
          <p:nvPr/>
        </p:nvSpPr>
        <p:spPr>
          <a:xfrm>
            <a:off x="13847" y="6079009"/>
            <a:ext cx="121055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EFFUSION occurs through an orifice smaller than the mean free path of the particles in motion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302659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88160" y="928800"/>
              <a:ext cx="10596960" cy="5786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8800" y="919440"/>
                <a:ext cx="10615680" cy="580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10142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35680" y="-321480"/>
              <a:ext cx="10477800" cy="6953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6320" y="-330840"/>
                <a:ext cx="10496520" cy="697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45295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369080" y="714240"/>
              <a:ext cx="9585000" cy="5524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59720" y="704880"/>
                <a:ext cx="9603720" cy="554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89622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821520" y="607320"/>
              <a:ext cx="10013400" cy="6358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12160" y="597960"/>
                <a:ext cx="10032120" cy="637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7706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5324331"/>
              </p:ext>
            </p:extLst>
          </p:nvPr>
        </p:nvGraphicFramePr>
        <p:xfrm>
          <a:off x="138541" y="156255"/>
          <a:ext cx="8357758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199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9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48837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7750203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4840381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200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30746" y="4740061"/>
            <a:ext cx="1558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ffusion</a:t>
            </a:r>
            <a:endParaRPr lang="en-IN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326521"/>
            <a:ext cx="1203234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ffusion occurs through an orifice smaller than the mean free path of the particles in motion</a:t>
            </a:r>
            <a:endParaRPr lang="en-IN" sz="3200" b="1" dirty="0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0" y="7937"/>
            <a:ext cx="12192000" cy="7678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Effusion</a:t>
            </a:r>
            <a:endParaRPr lang="en-IN" sz="6000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278325" y="135875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87338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92</TotalTime>
  <Words>768</Words>
  <Application>Microsoft Office PowerPoint</Application>
  <PresentationFormat>Widescreen</PresentationFormat>
  <Paragraphs>17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488</cp:revision>
  <dcterms:created xsi:type="dcterms:W3CDTF">2022-07-09T03:48:01Z</dcterms:created>
  <dcterms:modified xsi:type="dcterms:W3CDTF">2023-08-23T11:59:23Z</dcterms:modified>
</cp:coreProperties>
</file>